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091E" w:rsidRDefault="009F091E" w:rsidP="009F091E">
      <w:pPr>
        <w:spacing w:line="480" w:lineRule="auto"/>
        <w:ind w:firstLineChars="202" w:firstLine="424"/>
      </w:pPr>
      <w:bookmarkStart w:id="0" w:name="_Toc87677452"/>
      <w:bookmarkStart w:id="1" w:name="_Toc181151581"/>
      <w:r>
        <w:rPr>
          <w:noProof/>
        </w:rPr>
        <w:drawing>
          <wp:inline distT="0" distB="0" distL="0" distR="0" wp14:anchorId="67E77421" wp14:editId="355EF4A0">
            <wp:extent cx="1800225" cy="1533525"/>
            <wp:effectExtent l="0" t="0" r="9525" b="9525"/>
            <wp:docPr id="49" name="图片 49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91E" w:rsidRDefault="009F091E" w:rsidP="009F091E">
      <w:pPr>
        <w:pStyle w:val="afd"/>
        <w:jc w:val="center"/>
        <w:rPr>
          <w:sz w:val="36"/>
          <w:szCs w:val="36"/>
        </w:rPr>
      </w:pPr>
      <w:r w:rsidRPr="00C96062">
        <w:rPr>
          <w:rFonts w:hint="eastAsia"/>
          <w:sz w:val="36"/>
          <w:szCs w:val="36"/>
        </w:rPr>
        <w:t>电子信息硕士</w:t>
      </w:r>
      <w:r w:rsidRPr="00B2777A">
        <w:rPr>
          <w:rFonts w:hint="eastAsia"/>
          <w:sz w:val="36"/>
          <w:szCs w:val="36"/>
        </w:rPr>
        <w:t>专业学位</w:t>
      </w:r>
      <w:r>
        <w:rPr>
          <w:rFonts w:hint="eastAsia"/>
          <w:sz w:val="36"/>
          <w:szCs w:val="36"/>
        </w:rPr>
        <w:t>论文</w:t>
      </w:r>
    </w:p>
    <w:p w:rsidR="009F091E" w:rsidRDefault="009F091E" w:rsidP="009F091E">
      <w:pPr>
        <w:pStyle w:val="afd"/>
        <w:tabs>
          <w:tab w:val="left" w:pos="1650"/>
        </w:tabs>
        <w:ind w:left="23"/>
        <w:jc w:val="left"/>
      </w:pPr>
    </w:p>
    <w:p w:rsidR="009F091E" w:rsidRDefault="009F091E" w:rsidP="009F091E">
      <w:pPr>
        <w:pStyle w:val="afd"/>
        <w:tabs>
          <w:tab w:val="left" w:pos="1650"/>
        </w:tabs>
        <w:ind w:left="23"/>
        <w:jc w:val="left"/>
      </w:pPr>
    </w:p>
    <w:p w:rsidR="009F091E" w:rsidRDefault="009F091E" w:rsidP="009F091E">
      <w:pPr>
        <w:pStyle w:val="afd"/>
        <w:ind w:left="23"/>
        <w:jc w:val="center"/>
      </w:pPr>
    </w:p>
    <w:p w:rsidR="009F091E" w:rsidRDefault="009F091E" w:rsidP="009F091E">
      <w:pPr>
        <w:pStyle w:val="afd"/>
        <w:spacing w:line="360" w:lineRule="auto"/>
        <w:jc w:val="center"/>
        <w:rPr>
          <w:rFonts w:ascii="黑体" w:eastAsia="黑体"/>
          <w:sz w:val="44"/>
          <w:szCs w:val="44"/>
        </w:rPr>
      </w:pPr>
      <w:r w:rsidRPr="00171EB1">
        <w:rPr>
          <w:rFonts w:ascii="黑体" w:eastAsia="黑体" w:hint="eastAsia"/>
          <w:sz w:val="44"/>
          <w:szCs w:val="44"/>
        </w:rPr>
        <w:t>基于的研究</w:t>
      </w:r>
    </w:p>
    <w:p w:rsidR="009F091E" w:rsidRDefault="009F091E" w:rsidP="009F091E">
      <w:pPr>
        <w:pStyle w:val="afd"/>
        <w:spacing w:line="360" w:lineRule="auto"/>
        <w:ind w:left="23"/>
        <w:jc w:val="center"/>
        <w:rPr>
          <w:rFonts w:ascii="Times New Roman" w:eastAsia="黑体" w:hAnsi="Times New Roman"/>
          <w:color w:val="000000"/>
          <w:sz w:val="44"/>
          <w:szCs w:val="44"/>
        </w:rPr>
      </w:pPr>
      <w:r w:rsidRPr="00171EB1">
        <w:rPr>
          <w:rFonts w:ascii="Times New Roman" w:eastAsia="黑体" w:hAnsi="Times New Roman"/>
          <w:bCs/>
          <w:sz w:val="44"/>
          <w:szCs w:val="44"/>
        </w:rPr>
        <w:t xml:space="preserve">Research on </w:t>
      </w:r>
    </w:p>
    <w:p w:rsidR="009F091E" w:rsidRDefault="009F091E" w:rsidP="009F091E">
      <w:pPr>
        <w:pStyle w:val="afd"/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16DB616A" wp14:editId="7934D754">
                <wp:simplePos x="0" y="0"/>
                <wp:positionH relativeFrom="column">
                  <wp:posOffset>2333625</wp:posOffset>
                </wp:positionH>
                <wp:positionV relativeFrom="paragraph">
                  <wp:posOffset>147955</wp:posOffset>
                </wp:positionV>
                <wp:extent cx="635" cy="0"/>
                <wp:effectExtent l="9525" t="8890" r="8890" b="10160"/>
                <wp:wrapNone/>
                <wp:docPr id="48" name="直接连接符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4AD31D" id="直接连接符 48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1.65pt" to="183.8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" o:allowincell="f"/>
            </w:pict>
          </mc:Fallback>
        </mc:AlternateContent>
      </w:r>
    </w:p>
    <w:p w:rsidR="009F091E" w:rsidRDefault="009F091E" w:rsidP="009F091E">
      <w:pPr>
        <w:pStyle w:val="afd"/>
        <w:snapToGrid w:val="0"/>
        <w:spacing w:line="220" w:lineRule="exact"/>
        <w:ind w:left="23"/>
        <w:jc w:val="center"/>
      </w:pPr>
    </w:p>
    <w:p w:rsidR="009F091E" w:rsidRPr="00067FCA" w:rsidRDefault="009F091E" w:rsidP="009F091E">
      <w:pPr>
        <w:pStyle w:val="afd"/>
        <w:snapToGrid w:val="0"/>
        <w:spacing w:line="220" w:lineRule="exact"/>
        <w:ind w:left="23"/>
        <w:jc w:val="center"/>
      </w:pP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 </w:t>
      </w:r>
      <w:r w:rsidRPr="00454AE0">
        <w:rPr>
          <w:sz w:val="32"/>
          <w:szCs w:val="32"/>
          <w:u w:val="single"/>
        </w:rPr>
        <w:t>0854</w:t>
      </w:r>
      <w:r>
        <w:rPr>
          <w:sz w:val="32"/>
          <w:szCs w:val="32"/>
          <w:u w:val="single"/>
        </w:rPr>
        <w:t xml:space="preserve">  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一级学科（授权点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sz w:val="32"/>
          <w:szCs w:val="32"/>
          <w:u w:val="single"/>
        </w:rPr>
        <w:t xml:space="preserve"> </w:t>
      </w:r>
      <w:r w:rsidRPr="00454AE0">
        <w:rPr>
          <w:rFonts w:hint="eastAsia"/>
          <w:sz w:val="32"/>
          <w:szCs w:val="32"/>
          <w:u w:val="single"/>
        </w:rPr>
        <w:t>电子信息</w:t>
      </w:r>
      <w:r>
        <w:rPr>
          <w:sz w:val="32"/>
          <w:szCs w:val="32"/>
          <w:u w:val="single"/>
        </w:rPr>
        <w:t xml:space="preserve">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代码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     </w:t>
      </w:r>
      <w:r w:rsidRPr="001334AF">
        <w:rPr>
          <w:sz w:val="32"/>
          <w:szCs w:val="32"/>
          <w:u w:val="single"/>
        </w:rPr>
        <w:t>08540</w:t>
      </w:r>
      <w:r>
        <w:rPr>
          <w:sz w:val="32"/>
          <w:szCs w:val="32"/>
          <w:u w:val="single"/>
        </w:rPr>
        <w:t xml:space="preserve">1     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二级学科（领域）名称</w:t>
      </w:r>
      <w:r>
        <w:rPr>
          <w:rFonts w:hint="eastAsia"/>
          <w:sz w:val="32"/>
          <w:szCs w:val="32"/>
        </w:rPr>
        <w:t>：</w:t>
      </w:r>
      <w:r>
        <w:rPr>
          <w:rFonts w:hint="eastAsia"/>
          <w:sz w:val="32"/>
          <w:szCs w:val="32"/>
          <w:u w:val="single"/>
        </w:rPr>
        <w:t xml:space="preserve">  新一代电子信息技术</w:t>
      </w:r>
      <w:r>
        <w:rPr>
          <w:sz w:val="32"/>
          <w:szCs w:val="32"/>
          <w:u w:val="single"/>
        </w:rPr>
        <w:t xml:space="preserve">   </w:t>
      </w:r>
    </w:p>
    <w:p w:rsidR="009F091E" w:rsidRDefault="009F091E" w:rsidP="009F091E">
      <w:pPr>
        <w:pStyle w:val="afd"/>
        <w:snapToGrid w:val="0"/>
        <w:spacing w:line="480" w:lineRule="auto"/>
        <w:ind w:left="567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研 究 方 向：</w:t>
      </w:r>
      <w:r>
        <w:rPr>
          <w:rFonts w:hint="eastAsia"/>
          <w:b/>
          <w:sz w:val="32"/>
          <w:szCs w:val="32"/>
          <w:u w:val="single"/>
        </w:rPr>
        <w:t xml:space="preserve">   </w:t>
      </w:r>
      <w:r>
        <w:rPr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     </w:t>
      </w:r>
      <w:r w:rsidRPr="00A24709">
        <w:rPr>
          <w:rFonts w:hint="eastAsia"/>
          <w:sz w:val="32"/>
          <w:szCs w:val="32"/>
          <w:u w:val="single"/>
        </w:rPr>
        <w:t>计算机视觉</w:t>
      </w:r>
      <w:r w:rsidRPr="00A24709">
        <w:rPr>
          <w:sz w:val="32"/>
          <w:szCs w:val="32"/>
          <w:u w:val="single"/>
        </w:rPr>
        <w:t xml:space="preserve"> </w:t>
      </w:r>
      <w:r>
        <w:rPr>
          <w:b/>
          <w:sz w:val="32"/>
          <w:szCs w:val="32"/>
          <w:u w:val="single"/>
        </w:rPr>
        <w:t xml:space="preserve">     </w:t>
      </w:r>
    </w:p>
    <w:p w:rsidR="009F091E" w:rsidRDefault="009F091E" w:rsidP="009F091E">
      <w:pPr>
        <w:pStyle w:val="afd"/>
        <w:snapToGrid w:val="0"/>
        <w:ind w:left="23"/>
        <w:jc w:val="center"/>
      </w:pPr>
    </w:p>
    <w:p w:rsidR="009F091E" w:rsidRDefault="009F091E" w:rsidP="009F091E">
      <w:pPr>
        <w:pStyle w:val="afd"/>
        <w:snapToGrid w:val="0"/>
        <w:spacing w:line="300" w:lineRule="auto"/>
        <w:ind w:left="25"/>
        <w:jc w:val="center"/>
        <w:rPr>
          <w:rFonts w:ascii="楷体" w:eastAsia="楷体" w:hAnsi="楷体"/>
          <w:sz w:val="36"/>
          <w:szCs w:val="36"/>
        </w:rPr>
      </w:pPr>
      <w:r>
        <w:rPr>
          <w:rFonts w:ascii="楷体" w:eastAsia="楷体" w:hAnsi="楷体" w:hint="eastAsia"/>
          <w:sz w:val="36"/>
          <w:szCs w:val="36"/>
        </w:rPr>
        <w:t>中国矿业大学</w:t>
      </w:r>
    </w:p>
    <w:p w:rsidR="009F091E" w:rsidRDefault="009F091E" w:rsidP="009466B3">
      <w:pPr>
        <w:widowControl/>
        <w:jc w:val="center"/>
        <w:rPr>
          <w:rFonts w:ascii="楷体" w:eastAsia="楷体" w:hAnsi="楷体"/>
          <w:sz w:val="36"/>
          <w:szCs w:val="36"/>
        </w:rPr>
        <w:sectPr w:rsidR="009F091E" w:rsidSect="00C07721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 w:rsidRPr="00A27E22">
        <w:rPr>
          <w:rFonts w:ascii="楷体" w:eastAsia="楷体" w:hAnsi="楷体" w:hint="eastAsia"/>
          <w:sz w:val="36"/>
          <w:szCs w:val="36"/>
        </w:rPr>
        <w:t>二〇二五</w:t>
      </w:r>
      <w:r>
        <w:rPr>
          <w:rFonts w:ascii="楷体" w:eastAsia="楷体" w:hAnsi="楷体" w:hint="eastAsia"/>
          <w:sz w:val="36"/>
          <w:szCs w:val="36"/>
        </w:rPr>
        <w:t>年四月</w:t>
      </w:r>
      <w:bookmarkStart w:id="2" w:name="_Toc451855728"/>
      <w:bookmarkStart w:id="3" w:name="_Toc165542452"/>
      <w:bookmarkStart w:id="4" w:name="_Toc165561777"/>
      <w:bookmarkStart w:id="5" w:name="_Toc194181873"/>
    </w:p>
    <w:p w:rsidR="00C92BF6" w:rsidRPr="00AD6585" w:rsidRDefault="00C92BF6" w:rsidP="009F091E">
      <w:pPr>
        <w:pStyle w:val="aff4"/>
      </w:pPr>
      <w:bookmarkStart w:id="6" w:name="_Toc196673040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2"/>
      <w:bookmarkEnd w:id="3"/>
      <w:bookmarkEnd w:id="4"/>
      <w:bookmarkEnd w:id="5"/>
      <w:bookmarkEnd w:id="6"/>
    </w:p>
    <w:p w:rsidR="005D7AAD" w:rsidRPr="003508B6" w:rsidRDefault="00DD0969" w:rsidP="006326BC">
      <w:pPr>
        <w:pStyle w:val="a0"/>
        <w:spacing w:line="240" w:lineRule="auto"/>
        <w:ind w:firstLine="480"/>
      </w:pPr>
      <w:r>
        <w:rPr>
          <w:rFonts w:hint="eastAsia"/>
        </w:rPr>
        <w:t>后</w:t>
      </w:r>
      <w:r w:rsidR="00F17DBC">
        <w:rPr>
          <w:rFonts w:hint="eastAsia"/>
        </w:rPr>
        <w:t>文出现的</w:t>
      </w:r>
      <w:r w:rsidR="00F17DBC">
        <w:rPr>
          <w:noProof/>
        </w:rPr>
        <w:drawing>
          <wp:inline distT="0" distB="0" distL="0" distR="0" wp14:anchorId="1FCBE9DC" wp14:editId="1DB80DC3">
            <wp:extent cx="2016360" cy="343082"/>
            <wp:effectExtent l="0" t="0" r="317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515" cy="36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7AAD">
        <w:rPr>
          <w:rFonts w:hint="eastAsia"/>
        </w:rPr>
        <w:t>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  <w:r w:rsidR="007F2B23">
        <w:rPr>
          <w:rFonts w:hint="eastAsia"/>
        </w:rPr>
        <w:t>在最终生成</w:t>
      </w:r>
      <w:r w:rsidR="007F2B23">
        <w:rPr>
          <w:rFonts w:hint="eastAsia"/>
        </w:rPr>
        <w:t>pdf</w:t>
      </w:r>
      <w:r w:rsidR="007F2B23">
        <w:rPr>
          <w:rFonts w:hint="eastAsia"/>
        </w:rPr>
        <w:t>或</w:t>
      </w:r>
      <w:r w:rsidR="007F2B23">
        <w:rPr>
          <w:rFonts w:hint="eastAsia"/>
        </w:rPr>
        <w:t>word</w:t>
      </w:r>
      <w:r w:rsidR="007F2B23">
        <w:rPr>
          <w:rFonts w:hint="eastAsia"/>
        </w:rPr>
        <w:t>查重前关闭，再更新目录。</w:t>
      </w:r>
    </w:p>
    <w:p w:rsidR="00D3610C" w:rsidRPr="001E702A" w:rsidRDefault="00EF7506" w:rsidP="006326BC">
      <w:pPr>
        <w:pStyle w:val="a0"/>
        <w:ind w:firstLine="480"/>
        <w:rPr>
          <w:color w:val="FF0000"/>
        </w:rPr>
      </w:pPr>
      <w:r>
        <w:rPr>
          <w:rFonts w:hint="eastAsia"/>
        </w:rPr>
        <w:t>本文的</w:t>
      </w:r>
      <w:r>
        <w:rPr>
          <w:rFonts w:hint="eastAsia"/>
        </w:rPr>
        <w:t>Github</w:t>
      </w:r>
      <w:r>
        <w:rPr>
          <w:rFonts w:hint="eastAsia"/>
        </w:rPr>
        <w:t>地址：</w:t>
      </w:r>
      <w:hyperlink r:id="rId15" w:history="1">
        <w:r w:rsidRPr="00771EC6">
          <w:rPr>
            <w:rStyle w:val="af4"/>
          </w:rPr>
          <w:t>https://github.com/zdzdzdfive/CUMT-thesis</w:t>
        </w:r>
      </w:hyperlink>
      <w:r w:rsidR="002F351B">
        <w:rPr>
          <w:rFonts w:hint="eastAsia"/>
        </w:rPr>
        <w:t>。如果觉得本文有用的话，欢迎留下一个小小的</w:t>
      </w:r>
      <w:r w:rsidR="002F351B">
        <w:rPr>
          <w:rFonts w:hint="eastAsia"/>
        </w:rPr>
        <w:t>Star</w:t>
      </w:r>
      <w:r w:rsidR="002F351B">
        <w:rPr>
          <w:rFonts w:hint="eastAsia"/>
        </w:rPr>
        <w:t>！</w:t>
      </w:r>
      <w:r w:rsidR="001931D1">
        <w:rPr>
          <w:rFonts w:hint="eastAsia"/>
        </w:rPr>
        <w:t>（</w:t>
      </w:r>
      <w:r w:rsidR="00430872">
        <w:rPr>
          <w:rFonts w:hint="eastAsia"/>
        </w:rPr>
        <w:t>参考自</w:t>
      </w:r>
      <w:r w:rsidR="00084B81">
        <w:rPr>
          <w:rFonts w:hint="eastAsia"/>
        </w:rPr>
        <w:t>一个华科硕士论文模板，</w:t>
      </w:r>
      <w:r w:rsidR="0077767C">
        <w:rPr>
          <w:rFonts w:hint="eastAsia"/>
          <w:color w:val="000000" w:themeColor="text1"/>
        </w:rPr>
        <w:t>华科的</w:t>
      </w:r>
      <w:r w:rsidR="00FC09CC">
        <w:rPr>
          <w:rFonts w:hint="eastAsia"/>
          <w:color w:val="000000" w:themeColor="text1"/>
        </w:rPr>
        <w:t>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6" w:history="1">
        <w:r w:rsidR="00EB0B03" w:rsidRPr="00647970">
          <w:rPr>
            <w:rStyle w:val="af4"/>
          </w:rPr>
          <w:t>https://github.com/liuweifly/hust-thesis-word</w:t>
        </w:r>
      </w:hyperlink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</w:t>
      </w:r>
      <w:r w:rsidR="00367796">
        <w:rPr>
          <w:rFonts w:hint="eastAsia"/>
          <w:color w:val="000000" w:themeColor="text1"/>
        </w:rPr>
        <w:t>贡献</w:t>
      </w:r>
      <w:r w:rsidR="00A6780A" w:rsidRPr="007572C0">
        <w:rPr>
          <w:rFonts w:hint="eastAsia"/>
          <w:color w:val="000000" w:themeColor="text1"/>
        </w:rPr>
        <w:t>！</w:t>
      </w:r>
      <w:r w:rsidR="001931D1">
        <w:rPr>
          <w:rFonts w:hint="eastAsia"/>
          <w:color w:val="000000" w:themeColor="text1"/>
        </w:rPr>
        <w:t>）</w:t>
      </w:r>
    </w:p>
    <w:p w:rsidR="00084B81" w:rsidRPr="00747BC0" w:rsidRDefault="00084B81" w:rsidP="006326BC">
      <w:pPr>
        <w:pStyle w:val="a0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7" w:name="_Toc85619174"/>
      <w:bookmarkStart w:id="8" w:name="_Toc86634578"/>
      <w:bookmarkStart w:id="9" w:name="_Toc86565948"/>
      <w:bookmarkStart w:id="10" w:name="_Toc87677453"/>
      <w:bookmarkStart w:id="11" w:name="_Toc181151582"/>
      <w:bookmarkStart w:id="12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="007B56C5">
        <w:rPr>
          <w:rStyle w:val="affa"/>
          <w:rFonts w:hint="eastAsia"/>
        </w:rPr>
        <w:t>预祝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大家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能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顺利</w:t>
      </w:r>
      <w:r w:rsidRPr="00433414">
        <w:rPr>
          <w:rStyle w:val="affa"/>
          <w:rFonts w:hint="eastAsia"/>
        </w:rPr>
        <w:t>；</w:t>
      </w:r>
      <w:r w:rsidR="007B56C5">
        <w:rPr>
          <w:rStyle w:val="affa"/>
          <w:rFonts w:hint="eastAsia"/>
        </w:rPr>
        <w:t>毕业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3" w:name="_Toc165542453"/>
      <w:bookmarkStart w:id="14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7"/>
      <w:bookmarkEnd w:id="8"/>
      <w:bookmarkEnd w:id="9"/>
      <w:bookmarkEnd w:id="10"/>
      <w:bookmarkEnd w:id="11"/>
      <w:bookmarkEnd w:id="12"/>
      <w:bookmarkEnd w:id="13"/>
      <w:bookmarkEnd w:id="14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15" w:name="_Toc196673063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15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B26644">
      <w:pPr>
        <w:pStyle w:val="a0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26644">
      <w:pPr>
        <w:pStyle w:val="a0"/>
        <w:ind w:firstLine="480"/>
      </w:pPr>
      <w:r w:rsidRPr="00FE6B16">
        <w:t>You</w:t>
      </w:r>
    </w:p>
    <w:p w:rsidR="00FE6B16" w:rsidRPr="00FE6B16" w:rsidRDefault="00FE6B16" w:rsidP="00B26644">
      <w:pPr>
        <w:pStyle w:val="a0"/>
        <w:ind w:firstLine="480"/>
      </w:pPr>
      <w:r w:rsidRPr="00FE6B16">
        <w:t>.</w:t>
      </w:r>
    </w:p>
    <w:p w:rsidR="0092476D" w:rsidRPr="00D60045" w:rsidRDefault="00FE6B16" w:rsidP="005E5C2F">
      <w:pPr>
        <w:pStyle w:val="a0"/>
        <w:ind w:left="1275" w:hangingChars="529" w:hanging="1275"/>
      </w:pPr>
      <w:r w:rsidRPr="00D60045">
        <w:rPr>
          <w:b/>
        </w:rPr>
        <w:t>Keywords:</w:t>
      </w:r>
      <w:r w:rsidRPr="009713AA">
        <w:t xml:space="preserve"> </w:t>
      </w:r>
      <w:r w:rsidRPr="00D60045">
        <w:t xml:space="preserve">flotation; </w:t>
      </w:r>
      <w:r w:rsidRPr="00D60045">
        <w:rPr>
          <w:rFonts w:hint="eastAsia"/>
        </w:rPr>
        <w:t>cyclonic</w:t>
      </w:r>
      <w:r w:rsidRPr="00D60045">
        <w:t xml:space="preserve"> separation</w:t>
      </w:r>
      <w:r w:rsidRPr="00D60045">
        <w:rPr>
          <w:rFonts w:hint="eastAsia"/>
        </w:rPr>
        <w:t xml:space="preserve">; </w:t>
      </w:r>
      <w:r w:rsidRPr="00D60045">
        <w:t>separation mechanism; flotation kinetics; mineral separation</w:t>
      </w:r>
    </w:p>
    <w:p w:rsidR="00CB798E" w:rsidRPr="00D60045" w:rsidRDefault="00CB798E" w:rsidP="00D60045">
      <w:pPr>
        <w:pStyle w:val="a0"/>
        <w:ind w:firstLine="480"/>
      </w:pPr>
      <w:r w:rsidRPr="00D60045">
        <w:br w:type="page"/>
      </w:r>
    </w:p>
    <w:p w:rsidR="00F91E29" w:rsidRPr="00AD6585" w:rsidRDefault="00F91E29" w:rsidP="000A30A5">
      <w:pPr>
        <w:pStyle w:val="aff4"/>
      </w:pPr>
      <w:bookmarkStart w:id="16" w:name="_Toc451450309"/>
      <w:bookmarkStart w:id="17" w:name="_Toc451862680"/>
      <w:bookmarkStart w:id="18" w:name="_Toc165542454"/>
      <w:bookmarkStart w:id="19" w:name="_Toc165561779"/>
      <w:bookmarkStart w:id="20" w:name="_Toc194181874"/>
      <w:bookmarkStart w:id="21" w:name="_Toc196673041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16"/>
      <w:bookmarkEnd w:id="17"/>
      <w:bookmarkEnd w:id="18"/>
      <w:bookmarkEnd w:id="19"/>
      <w:bookmarkEnd w:id="20"/>
      <w:bookmarkEnd w:id="21"/>
    </w:p>
    <w:p w:rsidR="007151DF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7151DF">
        <w:rPr>
          <w:noProof/>
        </w:rPr>
        <w:t>摘</w:t>
      </w:r>
      <w:r w:rsidR="007151DF">
        <w:rPr>
          <w:noProof/>
        </w:rPr>
        <w:t xml:space="preserve">  </w:t>
      </w:r>
      <w:r w:rsidR="007151DF">
        <w:rPr>
          <w:noProof/>
        </w:rPr>
        <w:t>要</w:t>
      </w:r>
      <w:r w:rsidR="007151DF">
        <w:rPr>
          <w:noProof/>
        </w:rPr>
        <w:tab/>
      </w:r>
      <w:r w:rsidR="007151DF">
        <w:rPr>
          <w:noProof/>
        </w:rPr>
        <w:fldChar w:fldCharType="begin"/>
      </w:r>
      <w:r w:rsidR="007151DF">
        <w:rPr>
          <w:noProof/>
        </w:rPr>
        <w:instrText xml:space="preserve"> PAGEREF _Toc196673040 \h </w:instrText>
      </w:r>
      <w:r w:rsidR="007151DF">
        <w:rPr>
          <w:noProof/>
        </w:rPr>
      </w:r>
      <w:r w:rsidR="007151DF">
        <w:rPr>
          <w:noProof/>
        </w:rPr>
        <w:fldChar w:fldCharType="separate"/>
      </w:r>
      <w:r w:rsidR="007151DF">
        <w:rPr>
          <w:noProof/>
        </w:rPr>
        <w:t>I</w:t>
      </w:r>
      <w:r w:rsidR="007151DF"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C30040">
        <w:rPr>
          <w:b/>
          <w:noProof/>
        </w:rPr>
        <w:t xml:space="preserve"> </w:t>
      </w:r>
      <w:r w:rsidRPr="00C30040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4 </w:t>
      </w:r>
      <w:r>
        <w:rPr>
          <w:noProof/>
        </w:rPr>
        <w:t>题注修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2 </w:t>
      </w:r>
      <w:r>
        <w:rPr>
          <w:noProof/>
        </w:rPr>
        <w:t>公式大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作者简历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:rsidR="00B12D17" w:rsidRDefault="00321730" w:rsidP="0081733D">
      <w:pPr>
        <w:pStyle w:val="a0"/>
        <w:ind w:firstLine="480"/>
        <w:rPr>
          <w:lang w:val="zh-CN"/>
        </w:rPr>
      </w:pPr>
      <w:r>
        <w:rPr>
          <w:lang w:val="zh-CN"/>
        </w:rPr>
        <w:fldChar w:fldCharType="end"/>
      </w:r>
      <w:r w:rsidR="0080253E">
        <w:rPr>
          <w:rFonts w:hint="eastAsia"/>
          <w:lang w:val="zh-CN"/>
        </w:rPr>
        <w:t>（</w:t>
      </w:r>
      <w:r w:rsidR="0080253E" w:rsidRPr="0081733D">
        <w:rPr>
          <w:rFonts w:hint="eastAsia"/>
          <w:color w:val="FF0000"/>
          <w:lang w:val="zh-CN"/>
        </w:rPr>
        <w:t>目录中二级标题后的英文需要在最后一次更新目录后手动删除，很抱歉我没找到很好的解决办法</w:t>
      </w:r>
      <w:r w:rsidR="005F61BD" w:rsidRPr="0081733D">
        <w:rPr>
          <w:rFonts w:hint="eastAsia"/>
          <w:color w:val="FF0000"/>
          <w:lang w:val="zh-CN"/>
        </w:rPr>
        <w:t>，一级标题的英文是另起一行的，所以并不会影响</w:t>
      </w:r>
      <w:r w:rsidR="0080253E">
        <w:rPr>
          <w:rFonts w:hint="eastAsia"/>
          <w:lang w:val="zh-CN"/>
        </w:rPr>
        <w:t>）</w:t>
      </w:r>
    </w:p>
    <w:p w:rsidR="00232A80" w:rsidRDefault="003F6947" w:rsidP="0081733D">
      <w:pPr>
        <w:pStyle w:val="a0"/>
        <w:ind w:firstLine="480"/>
        <w:rPr>
          <w:rFonts w:ascii="Arial" w:eastAsia="黑体" w:hAnsi="Arial"/>
          <w:noProof/>
          <w:kern w:val="44"/>
          <w:sz w:val="36"/>
          <w:szCs w:val="32"/>
        </w:rPr>
      </w:pPr>
      <w:r>
        <w:br w:type="page"/>
      </w:r>
      <w:bookmarkStart w:id="22" w:name="_Toc165542455"/>
      <w:bookmarkStart w:id="23" w:name="_Toc165542456"/>
      <w:bookmarkStart w:id="24" w:name="_Toc165561781"/>
    </w:p>
    <w:p w:rsidR="007151DF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2"/>
      <w:bookmarkEnd w:id="23"/>
      <w:bookmarkEnd w:id="24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5" w:name="_Toc196673064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5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bookmarkStart w:id="26" w:name="_GoBack"/>
      <w:bookmarkEnd w:id="26"/>
      <w:r w:rsidRPr="00D96302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cs="Times New Roman"/>
          <w:noProof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I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2 title1258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2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3 title952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3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4 title409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7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4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5 title102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5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D96302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7151DF" w:rsidRDefault="007151D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Author’s Resum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667308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:rsidR="004B4AD1" w:rsidRPr="003508B6" w:rsidRDefault="006F00CD" w:rsidP="007D0AD3">
      <w:pPr>
        <w:pStyle w:val="a0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7D0AD3">
      <w:pPr>
        <w:pStyle w:val="a0"/>
        <w:ind w:firstLine="480"/>
      </w:pPr>
      <w:r>
        <w:rPr>
          <w:rFonts w:hint="eastAsia"/>
        </w:rPr>
        <w:lastRenderedPageBreak/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27" w:name="_Toc165542457"/>
      <w:bookmarkStart w:id="28" w:name="_Toc165561782"/>
      <w:bookmarkStart w:id="29" w:name="_Toc194181875"/>
      <w:bookmarkStart w:id="30" w:name="_Toc194333810"/>
      <w:bookmarkStart w:id="31" w:name="_Toc196673042"/>
      <w:r w:rsidRPr="000A30A5">
        <w:rPr>
          <w:rFonts w:hint="eastAsia"/>
        </w:rPr>
        <w:lastRenderedPageBreak/>
        <w:t>图清单</w:t>
      </w:r>
      <w:bookmarkEnd w:id="27"/>
      <w:bookmarkEnd w:id="28"/>
      <w:bookmarkEnd w:id="29"/>
      <w:bookmarkEnd w:id="30"/>
      <w:bookmarkEnd w:id="31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2" w:name="_Toc193737117"/>
      <w:bookmarkStart w:id="33" w:name="_Toc196673065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2"/>
      <w:r w:rsidR="00E15835">
        <w:rPr>
          <w:rFonts w:cs="Times New Roman"/>
          <w:bCs/>
          <w:noProof w:val="0"/>
          <w:szCs w:val="44"/>
        </w:rPr>
        <w:instrText>s</w:instrText>
      </w:r>
      <w:bookmarkEnd w:id="33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bookmarkStart w:id="34" w:name="_Toc165542458"/>
            <w:bookmarkStart w:id="35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4B4399">
              <w:rPr>
                <w:rFonts w:hint="eastAsia"/>
              </w:rPr>
              <w:t>图</w:t>
            </w:r>
            <w:r w:rsidR="004B4399">
              <w:rPr>
                <w:noProof/>
              </w:rPr>
              <w:t>1</w:t>
            </w:r>
            <w:r w:rsidR="004B4399">
              <w:noBreakHyphen/>
            </w:r>
            <w:r w:rsidR="004B4399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4B4399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4B4399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4B4399">
              <w:t xml:space="preserve">Figure </w:t>
            </w:r>
            <w:r w:rsidR="004B4399">
              <w:rPr>
                <w:noProof/>
              </w:rPr>
              <w:t>1</w:t>
            </w:r>
            <w:r w:rsidR="004B4399">
              <w:noBreakHyphen/>
            </w:r>
            <w:r w:rsidR="004B4399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4B4399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4B4399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4B4399">
              <w:rPr>
                <w:rFonts w:hint="eastAsia"/>
              </w:rPr>
              <w:t>图</w:t>
            </w:r>
            <w:r w:rsidR="004B4399">
              <w:rPr>
                <w:noProof/>
              </w:rPr>
              <w:t>1</w:t>
            </w:r>
            <w:r w:rsidR="004B4399">
              <w:noBreakHyphen/>
            </w:r>
            <w:r w:rsidR="004B4399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4B4399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4B4399">
              <w:rPr>
                <w:noProof/>
              </w:rPr>
              <w:t>4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4B4399">
              <w:t xml:space="preserve">Figure </w:t>
            </w:r>
            <w:r w:rsidR="004B4399">
              <w:rPr>
                <w:noProof/>
              </w:rPr>
              <w:t>1</w:t>
            </w:r>
            <w:r w:rsidR="004B4399">
              <w:noBreakHyphen/>
            </w:r>
            <w:r w:rsidR="004B4399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4B4399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4B4399">
              <w:rPr>
                <w:noProof/>
              </w:rPr>
              <w:t>4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4522477 \h </w:instrText>
            </w:r>
            <w:r>
              <w:fldChar w:fldCharType="separate"/>
            </w:r>
            <w:r>
              <w:rPr>
                <w:rFonts w:hint="eastAsia"/>
              </w:rPr>
              <w:t>图</w:t>
            </w:r>
            <w:r>
              <w:rPr>
                <w:noProof/>
              </w:rPr>
              <w:t>1</w:t>
            </w:r>
            <w:r>
              <w:noBreakHyphen/>
            </w:r>
            <w:r>
              <w:rPr>
                <w:noProof/>
              </w:rPr>
              <w:t>3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6415027 \h </w:instrText>
            </w:r>
            <w:r>
              <w:fldChar w:fldCharType="separate"/>
            </w:r>
            <w:r>
              <w:rPr>
                <w:rFonts w:hint="eastAsia"/>
              </w:rPr>
              <w:t>一行同时添加三张图片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6415030 \h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6415039 \h </w:instrText>
            </w:r>
            <w:r>
              <w:fldChar w:fldCharType="separate"/>
            </w:r>
            <w:r>
              <w:t xml:space="preserve">Figure </w:t>
            </w:r>
            <w:r>
              <w:rPr>
                <w:noProof/>
              </w:rPr>
              <w:t>1</w:t>
            </w:r>
            <w:r>
              <w:noBreakHyphen/>
            </w:r>
            <w:r>
              <w:rPr>
                <w:noProof/>
              </w:rPr>
              <w:t>3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6415041 \h </w:instrText>
            </w:r>
            <w:r>
              <w:fldChar w:fldCharType="separate"/>
            </w:r>
            <w:r>
              <w:t>3 in 1 pictur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4B4399" w:rsidP="00466BB0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6415044 \h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d"/>
              <w:framePr w:wrap="auto" w:vAnchor="margin" w:yAlign="inline"/>
            </w:pPr>
          </w:p>
        </w:tc>
      </w:tr>
    </w:tbl>
    <w:p w:rsidR="00396249" w:rsidRDefault="00396249" w:rsidP="0028347C">
      <w:pPr>
        <w:pStyle w:val="a0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0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0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6" w:name="_Toc194181876"/>
      <w:bookmarkStart w:id="37" w:name="_Toc194333811"/>
      <w:bookmarkStart w:id="38" w:name="_Toc196673043"/>
      <w:r w:rsidRPr="00E12EEC">
        <w:rPr>
          <w:rFonts w:hint="eastAsia"/>
        </w:rPr>
        <w:lastRenderedPageBreak/>
        <w:t>表清单</w:t>
      </w:r>
      <w:bookmarkEnd w:id="34"/>
      <w:bookmarkEnd w:id="35"/>
      <w:bookmarkEnd w:id="36"/>
      <w:bookmarkEnd w:id="37"/>
      <w:bookmarkEnd w:id="38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39" w:name="_Toc193737118"/>
      <w:bookmarkStart w:id="40" w:name="_Toc196673066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39"/>
      <w:bookmarkEnd w:id="40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d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d"/>
              <w:framePr w:wrap="auto" w:vAnchor="margin" w:yAlign="inline"/>
            </w:pPr>
          </w:p>
        </w:tc>
      </w:tr>
    </w:tbl>
    <w:p w:rsidR="00C061B9" w:rsidRDefault="00BD4DAC" w:rsidP="00D36A91">
      <w:pPr>
        <w:pStyle w:val="a0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E41021" w:rsidRDefault="00B05AD5" w:rsidP="00E41021">
      <w:pPr>
        <w:snapToGrid w:val="0"/>
        <w:spacing w:line="360" w:lineRule="auto"/>
        <w:rPr>
          <w:sz w:val="28"/>
          <w:szCs w:val="28"/>
        </w:r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C07721" w:rsidRDefault="00C07721" w:rsidP="000C5837">
      <w:pPr>
        <w:snapToGrid w:val="0"/>
        <w:spacing w:line="360" w:lineRule="auto"/>
        <w:sectPr w:rsidR="00C07721" w:rsidSect="009F091E">
          <w:footerReference w:type="even" r:id="rId19"/>
          <w:footerReference w:type="default" r:id="rId20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1" w:name="_Toc165542459"/>
      <w:bookmarkStart w:id="42" w:name="_Toc165561784"/>
      <w:bookmarkStart w:id="43" w:name="_Toc194181877"/>
      <w:bookmarkStart w:id="44" w:name="_Toc194333812"/>
      <w:bookmarkStart w:id="45" w:name="_Toc11722"/>
      <w:bookmarkStart w:id="46" w:name="_Toc417565336"/>
      <w:bookmarkStart w:id="47" w:name="_Toc417565632"/>
      <w:bookmarkStart w:id="48" w:name="_Toc417565685"/>
      <w:bookmarkStart w:id="49" w:name="_Toc417409125"/>
      <w:bookmarkStart w:id="50" w:name="_Toc417551517"/>
      <w:bookmarkStart w:id="51" w:name="_Toc196673044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1"/>
      <w:bookmarkEnd w:id="42"/>
      <w:bookmarkEnd w:id="43"/>
      <w:bookmarkEnd w:id="44"/>
      <w:bookmarkEnd w:id="51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2" w:name="_Toc196673067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2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Pr="00FE63A0" w:rsidRDefault="009F6586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英文目录制作</w:t>
      </w:r>
      <w:r w:rsidR="000E13D8" w:rsidRPr="00FE63A0">
        <w:rPr>
          <w:rStyle w:val="aff9"/>
          <w:rFonts w:hint="eastAsia"/>
          <w:i w:val="0"/>
          <w:iCs w:val="0"/>
        </w:rPr>
        <w:t>（分简单版和复杂版</w:t>
      </w:r>
      <w:r w:rsidR="00CD4AA1" w:rsidRPr="00FE63A0">
        <w:rPr>
          <w:rStyle w:val="aff9"/>
          <w:rFonts w:hint="eastAsia"/>
          <w:i w:val="0"/>
          <w:iCs w:val="0"/>
        </w:rPr>
        <w:t>，任选一即可</w:t>
      </w:r>
      <w:r w:rsidR="000E13D8" w:rsidRPr="00FE63A0">
        <w:rPr>
          <w:rStyle w:val="aff9"/>
          <w:rFonts w:hint="eastAsia"/>
          <w:i w:val="0"/>
          <w:iCs w:val="0"/>
        </w:rPr>
        <w:t>）</w:t>
      </w:r>
      <w:r w:rsidRPr="00FE63A0">
        <w:rPr>
          <w:rStyle w:val="aff9"/>
          <w:rFonts w:hint="eastAsia"/>
          <w:i w:val="0"/>
          <w:iCs w:val="0"/>
        </w:rPr>
        <w:t>：</w:t>
      </w:r>
    </w:p>
    <w:p w:rsidR="00832A7E" w:rsidRPr="00FE63A0" w:rsidRDefault="00832A7E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简单版：</w:t>
      </w:r>
    </w:p>
    <w:p w:rsidR="00681109" w:rsidRPr="00FE63A0" w:rsidRDefault="00681109" w:rsidP="00FE63A0">
      <w:pPr>
        <w:pStyle w:val="a0"/>
        <w:ind w:firstLine="480"/>
        <w:rPr>
          <w:rStyle w:val="aff9"/>
          <w:i w:val="0"/>
          <w:iCs w:val="0"/>
        </w:rPr>
      </w:pPr>
      <w:r w:rsidRPr="00FE63A0">
        <w:rPr>
          <w:rStyle w:val="aff9"/>
          <w:rFonts w:hint="eastAsia"/>
          <w:i w:val="0"/>
          <w:iCs w:val="0"/>
        </w:rPr>
        <w:t>直接复制</w:t>
      </w:r>
      <w:r w:rsidR="005F18BC" w:rsidRPr="00FE63A0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 w:rsidRPr="00FE63A0">
        <w:rPr>
          <w:rStyle w:val="aff9"/>
          <w:rFonts w:hint="eastAsia"/>
          <w:i w:val="0"/>
          <w:iCs w:val="0"/>
        </w:rPr>
        <w:t>，粘贴到</w:t>
      </w:r>
      <w:r w:rsidR="00F974A7" w:rsidRPr="00FE63A0">
        <w:rPr>
          <w:rStyle w:val="aff9"/>
          <w:rFonts w:hint="eastAsia"/>
          <w:i w:val="0"/>
          <w:iCs w:val="0"/>
        </w:rPr>
        <w:t>想要添加的英文标题后。</w:t>
      </w:r>
      <w:r w:rsidR="00751F22" w:rsidRPr="00FE63A0">
        <w:rPr>
          <w:rStyle w:val="aff9"/>
          <w:rFonts w:hint="eastAsia"/>
          <w:i w:val="0"/>
          <w:iCs w:val="0"/>
        </w:rPr>
        <w:t>黄框中修改为想要的目录内容</w:t>
      </w:r>
      <w:r w:rsidR="00970E79" w:rsidRPr="00FE63A0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8A22E0">
      <w:pPr>
        <w:pStyle w:val="a0"/>
        <w:ind w:firstLine="480"/>
        <w:rPr>
          <w:noProof/>
        </w:rPr>
      </w:pPr>
    </w:p>
    <w:p w:rsidR="009F6586" w:rsidRDefault="009F6586" w:rsidP="007154E0">
      <w:pPr>
        <w:pStyle w:val="a0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8E6B41">
      <w:pPr>
        <w:pStyle w:val="a0"/>
        <w:ind w:firstLine="480"/>
        <w:rPr>
          <w:rStyle w:val="aff9"/>
          <w:i w:val="0"/>
          <w:iCs w:val="0"/>
        </w:rPr>
      </w:pPr>
    </w:p>
    <w:p w:rsidR="00924B4C" w:rsidRDefault="0079555E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3" w:name="_Toc196673068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3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8E6B41">
      <w:pPr>
        <w:pStyle w:val="a0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7154E0">
      <w:pPr>
        <w:pStyle w:val="aff8"/>
        <w:rPr>
          <w:rStyle w:val="aff9"/>
          <w:i w:val="0"/>
          <w:iCs w:val="0"/>
        </w:rPr>
      </w:pPr>
      <w: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Pr="004D3C65" w:rsidRDefault="00B53E60" w:rsidP="004D3C65">
      <w:pPr>
        <w:pStyle w:val="2"/>
      </w:pPr>
      <w:bookmarkStart w:id="54" w:name="_二级标题（English）"/>
      <w:bookmarkStart w:id="55" w:name="_Toc165542460"/>
      <w:bookmarkStart w:id="56" w:name="_Toc165561785"/>
      <w:bookmarkStart w:id="57" w:name="_Toc194181878"/>
      <w:bookmarkStart w:id="58" w:name="_Toc194333813"/>
      <w:bookmarkStart w:id="59" w:name="_Toc196673045"/>
      <w:bookmarkEnd w:id="54"/>
      <w:r w:rsidRPr="004D3C65">
        <w:rPr>
          <w:rFonts w:hint="eastAsia"/>
        </w:rPr>
        <w:t>二级标题</w:t>
      </w:r>
      <w:r w:rsidR="00D855E3">
        <w:rPr>
          <w:rFonts w:hint="eastAsia"/>
        </w:rPr>
        <w:t>（</w:t>
      </w:r>
      <w:r w:rsidR="00D855E3">
        <w:rPr>
          <w:rFonts w:hint="eastAsia"/>
        </w:rPr>
        <w:t>English</w:t>
      </w:r>
      <w:r w:rsidR="00D855E3">
        <w:rPr>
          <w:rFonts w:hint="eastAsia"/>
        </w:rPr>
        <w:t>）</w:t>
      </w:r>
      <w:bookmarkEnd w:id="55"/>
      <w:bookmarkEnd w:id="56"/>
      <w:bookmarkEnd w:id="57"/>
      <w:bookmarkEnd w:id="58"/>
      <w:bookmarkEnd w:id="59"/>
      <w:r w:rsidR="007C756E" w:rsidRPr="004D3C65">
        <w:fldChar w:fldCharType="begin"/>
      </w:r>
      <w:r w:rsidR="007C756E" w:rsidRPr="004D3C65">
        <w:instrText xml:space="preserve"> </w:instrText>
      </w:r>
      <w:r w:rsidR="007C756E" w:rsidRPr="004D3C65">
        <w:rPr>
          <w:rFonts w:hint="eastAsia"/>
        </w:rPr>
        <w:instrText>TC  "</w:instrText>
      </w:r>
      <w:bookmarkStart w:id="60" w:name="_Toc196673069"/>
      <w:r w:rsidR="007C756E" w:rsidRPr="004D3C65">
        <w:rPr>
          <w:rFonts w:hint="eastAsia"/>
        </w:rPr>
        <w:instrText>1.1 English</w:instrText>
      </w:r>
      <w:bookmarkEnd w:id="60"/>
      <w:r w:rsidR="007C756E" w:rsidRPr="004D3C65">
        <w:rPr>
          <w:rFonts w:hint="eastAsia"/>
        </w:rPr>
        <w:instrText>" \l 2</w:instrText>
      </w:r>
      <w:r w:rsidR="007C756E" w:rsidRPr="004D3C65">
        <w:instrText xml:space="preserve"> </w:instrText>
      </w:r>
      <w:r w:rsidR="007C756E" w:rsidRPr="004D3C65">
        <w:fldChar w:fldCharType="end"/>
      </w:r>
    </w:p>
    <w:p w:rsidR="00B53E60" w:rsidRDefault="00A94027" w:rsidP="00B0293A">
      <w:pPr>
        <w:pStyle w:val="3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48546B">
      <w:pPr>
        <w:pStyle w:val="a0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48546B">
      <w:pPr>
        <w:pStyle w:val="a0"/>
        <w:ind w:firstLine="480"/>
      </w:pPr>
      <w:r>
        <w:rPr>
          <w:rFonts w:hint="eastAsia"/>
        </w:rPr>
        <w:t>这是正文。</w:t>
      </w:r>
    </w:p>
    <w:p w:rsidR="007527C1" w:rsidRDefault="007527C1" w:rsidP="0048546B">
      <w:pPr>
        <w:pStyle w:val="a0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1" w:name="_Ref452041223"/>
      <w:bookmarkStart w:id="62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4911FE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4911FE">
        <w:rPr>
          <w:noProof/>
        </w:rPr>
        <w:t>1</w:t>
      </w:r>
      <w:r w:rsidR="001E601A">
        <w:fldChar w:fldCharType="end"/>
      </w:r>
      <w:bookmarkEnd w:id="61"/>
      <w:r w:rsidR="001E3B55">
        <w:rPr>
          <w:rFonts w:hint="eastAsia"/>
        </w:rPr>
        <w:t xml:space="preserve"> </w:t>
      </w:r>
      <w:bookmarkStart w:id="63" w:name="_Ref193137296"/>
      <w:r w:rsidR="001E3B55">
        <w:rPr>
          <w:rFonts w:hint="eastAsia"/>
        </w:rPr>
        <w:t>应用样式列表</w:t>
      </w:r>
      <w:bookmarkEnd w:id="62"/>
      <w:bookmarkEnd w:id="63"/>
    </w:p>
    <w:p w:rsidR="004F3DCC" w:rsidRDefault="004F3DCC" w:rsidP="004F3DCC">
      <w:pPr>
        <w:pStyle w:val="aff5"/>
      </w:pPr>
      <w:bookmarkStart w:id="64" w:name="_Ref193137374"/>
      <w:bookmarkStart w:id="65" w:name="_Ref193137391"/>
      <w:r>
        <w:t xml:space="preserve">Figure </w:t>
      </w:r>
      <w:r w:rsidR="006C1710">
        <w:fldChar w:fldCharType="begin"/>
      </w:r>
      <w:r w:rsidR="006C1710">
        <w:instrText xml:space="preserve"> STYLEREF 1 \s </w:instrText>
      </w:r>
      <w:r w:rsidR="006C1710">
        <w:fldChar w:fldCharType="separate"/>
      </w:r>
      <w:r w:rsidR="00B05AD5">
        <w:rPr>
          <w:noProof/>
        </w:rPr>
        <w:t>1</w:t>
      </w:r>
      <w:r w:rsidR="006C1710">
        <w:rPr>
          <w:noProof/>
        </w:rPr>
        <w:fldChar w:fldCharType="end"/>
      </w:r>
      <w:r w:rsidR="001E601A">
        <w:noBreakHyphen/>
      </w:r>
      <w:r w:rsidR="006C1710">
        <w:fldChar w:fldCharType="begin"/>
      </w:r>
      <w:r w:rsidR="006C1710">
        <w:instrText xml:space="preserve"> SEQ Figure \* ARABIC \s 1 </w:instrText>
      </w:r>
      <w:r w:rsidR="006C1710">
        <w:fldChar w:fldCharType="separate"/>
      </w:r>
      <w:r w:rsidR="00B05AD5">
        <w:rPr>
          <w:noProof/>
        </w:rPr>
        <w:t>1</w:t>
      </w:r>
      <w:r w:rsidR="006C1710">
        <w:rPr>
          <w:noProof/>
        </w:rPr>
        <w:fldChar w:fldCharType="end"/>
      </w:r>
      <w:bookmarkEnd w:id="64"/>
      <w:r w:rsidR="007D124B">
        <w:t xml:space="preserve"> </w:t>
      </w:r>
      <w:bookmarkStart w:id="66" w:name="_Ref193137388"/>
      <w:r w:rsidR="007D124B">
        <w:t>list</w:t>
      </w:r>
      <w:bookmarkEnd w:id="65"/>
      <w:bookmarkEnd w:id="66"/>
    </w:p>
    <w:p w:rsidR="00901B90" w:rsidRDefault="00901B90" w:rsidP="00B46757">
      <w:pPr>
        <w:pStyle w:val="a0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B46757">
        <w:instrText xml:space="preserve"> \* MERGEFORMAT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B46757">
      <w:pPr>
        <w:pStyle w:val="a0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B46757">
      <w:pPr>
        <w:pStyle w:val="a0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DB588D" w:rsidP="00B46757">
      <w:pPr>
        <w:pStyle w:val="a0"/>
        <w:ind w:firstLine="48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B46757">
      <w:pPr>
        <w:pStyle w:val="a0"/>
        <w:ind w:firstLine="48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B46757">
      <w:pPr>
        <w:pStyle w:val="a0"/>
        <w:ind w:firstLine="48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7" w:name="_Toc165542462"/>
      <w:bookmarkStart w:id="68" w:name="_Toc165561786"/>
      <w:bookmarkStart w:id="69" w:name="_Toc194181879"/>
      <w:bookmarkStart w:id="70" w:name="_Toc194333814"/>
      <w:bookmarkStart w:id="71" w:name="_Toc196673046"/>
      <w:r>
        <w:rPr>
          <w:rFonts w:hint="eastAsia"/>
        </w:rPr>
        <w:lastRenderedPageBreak/>
        <w:t>图片、表格、公式的操作</w:t>
      </w:r>
      <w:bookmarkEnd w:id="67"/>
      <w:bookmarkEnd w:id="68"/>
      <w:bookmarkEnd w:id="69"/>
      <w:bookmarkEnd w:id="70"/>
      <w:bookmarkEnd w:id="71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2" w:name="_Toc196673070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2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B0293A">
      <w:pPr>
        <w:pStyle w:val="3"/>
      </w:pPr>
      <w:bookmarkStart w:id="73" w:name="_Toc165542463"/>
      <w:r>
        <w:rPr>
          <w:rFonts w:hint="eastAsia"/>
        </w:rPr>
        <w:t>图片</w:t>
      </w:r>
      <w:bookmarkEnd w:id="73"/>
    </w:p>
    <w:p w:rsidR="00DB588D" w:rsidRDefault="00DB588D" w:rsidP="002E4B92">
      <w:pPr>
        <w:pStyle w:val="a0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2E4B92">
      <w:pPr>
        <w:pStyle w:val="a0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7154E0">
      <w:pPr>
        <w:pStyle w:val="aff8"/>
      </w:pPr>
      <w: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511D35">
      <w:pPr>
        <w:pStyle w:val="a0"/>
        <w:ind w:firstLine="480"/>
      </w:pPr>
    </w:p>
    <w:p w:rsidR="00A92A16" w:rsidRDefault="00A92A16" w:rsidP="00511D35">
      <w:pPr>
        <w:pStyle w:val="a0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7154E0">
      <w:pPr>
        <w:pStyle w:val="aff8"/>
      </w:pPr>
      <w: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9C21C0">
      <w:pPr>
        <w:pStyle w:val="a0"/>
        <w:ind w:firstLine="480"/>
      </w:pPr>
    </w:p>
    <w:p w:rsidR="00DB588D" w:rsidRDefault="00A674AB" w:rsidP="009C21C0">
      <w:pPr>
        <w:pStyle w:val="a0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 w:rsidR="009C21C0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2A7F33">
      <w:pPr>
        <w:pStyle w:val="a0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9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74" w:name="_Ref452060515"/>
      <w:bookmarkStart w:id="75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74"/>
      <w:r>
        <w:rPr>
          <w:rFonts w:hint="eastAsia"/>
        </w:rPr>
        <w:t xml:space="preserve"> </w:t>
      </w:r>
      <w:bookmarkStart w:id="76" w:name="_Ref193137312"/>
      <w:r>
        <w:rPr>
          <w:rFonts w:hint="eastAsia"/>
        </w:rPr>
        <w:t>这是题注</w:t>
      </w:r>
      <w:bookmarkEnd w:id="75"/>
      <w:bookmarkEnd w:id="76"/>
    </w:p>
    <w:p w:rsidR="000933A9" w:rsidRDefault="000933A9" w:rsidP="000933A9">
      <w:pPr>
        <w:pStyle w:val="aff5"/>
      </w:pPr>
      <w:bookmarkStart w:id="77" w:name="_Ref193137376"/>
      <w:bookmarkStart w:id="78" w:name="_Ref193137395"/>
      <w:r>
        <w:t xml:space="preserve">Figure </w:t>
      </w:r>
      <w:r w:rsidR="006C1710">
        <w:fldChar w:fldCharType="begin"/>
      </w:r>
      <w:r w:rsidR="006C1710">
        <w:instrText xml:space="preserve"> STYLEREF 1 \s </w:instrText>
      </w:r>
      <w:r w:rsidR="006C1710">
        <w:fldChar w:fldCharType="separate"/>
      </w:r>
      <w:r w:rsidR="00B05AD5">
        <w:rPr>
          <w:noProof/>
        </w:rPr>
        <w:t>1</w:t>
      </w:r>
      <w:r w:rsidR="006C1710">
        <w:rPr>
          <w:noProof/>
        </w:rPr>
        <w:fldChar w:fldCharType="end"/>
      </w:r>
      <w:r w:rsidR="001E601A">
        <w:noBreakHyphen/>
      </w:r>
      <w:r w:rsidR="006C1710">
        <w:fldChar w:fldCharType="begin"/>
      </w:r>
      <w:r w:rsidR="006C1710">
        <w:instrText xml:space="preserve"> SEQ Figure \* ARABIC \s 1 </w:instrText>
      </w:r>
      <w:r w:rsidR="006C1710">
        <w:fldChar w:fldCharType="separate"/>
      </w:r>
      <w:r w:rsidR="00B05AD5">
        <w:rPr>
          <w:noProof/>
        </w:rPr>
        <w:t>2</w:t>
      </w:r>
      <w:r w:rsidR="006C1710">
        <w:rPr>
          <w:noProof/>
        </w:rPr>
        <w:fldChar w:fldCharType="end"/>
      </w:r>
      <w:bookmarkEnd w:id="77"/>
      <w:r w:rsidR="00C1422E">
        <w:t xml:space="preserve"> </w:t>
      </w:r>
      <w:bookmarkStart w:id="79" w:name="_Ref193137378"/>
      <w:r w:rsidR="00C1422E">
        <w:t>this is</w:t>
      </w:r>
      <w:bookmarkEnd w:id="78"/>
      <w:bookmarkEnd w:id="79"/>
    </w:p>
    <w:p w:rsidR="000933A9" w:rsidRPr="000933A9" w:rsidRDefault="000933A9" w:rsidP="000933A9"/>
    <w:p w:rsidR="000933A9" w:rsidRPr="000933A9" w:rsidRDefault="00C82029" w:rsidP="00B0293A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446843">
      <w:pPr>
        <w:pStyle w:val="a0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446843">
      <w:pPr>
        <w:pStyle w:val="a0"/>
        <w:ind w:firstLine="480"/>
      </w:pPr>
      <w:r>
        <w:rPr>
          <w:rFonts w:hint="eastAsia"/>
        </w:rPr>
        <w:t>如</w:t>
      </w:r>
      <w:r w:rsidR="009E3851">
        <w:fldChar w:fldCharType="begin"/>
      </w:r>
      <w:r w:rsidR="009E3851">
        <w:instrText xml:space="preserve"> </w:instrText>
      </w:r>
      <w:r w:rsidR="009E3851">
        <w:rPr>
          <w:rFonts w:hint="eastAsia"/>
        </w:rPr>
        <w:instrText>REF _Ref194522477 \h</w:instrText>
      </w:r>
      <w:r w:rsidR="009E3851">
        <w:instrText xml:space="preserve"> </w:instrText>
      </w:r>
      <w:r w:rsidR="009E3851">
        <w:fldChar w:fldCharType="separate"/>
      </w:r>
      <w:r w:rsidR="009E3851">
        <w:rPr>
          <w:rFonts w:hint="eastAsia"/>
        </w:rPr>
        <w:t>图</w:t>
      </w:r>
      <w:r w:rsidR="009E3851">
        <w:rPr>
          <w:noProof/>
        </w:rPr>
        <w:t>1</w:t>
      </w:r>
      <w:r w:rsidR="009E3851">
        <w:noBreakHyphen/>
      </w:r>
      <w:r w:rsidR="009E3851">
        <w:rPr>
          <w:noProof/>
        </w:rPr>
        <w:t>3</w:t>
      </w:r>
      <w:r w:rsidR="009E3851"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942B5A">
      <w:pPr>
        <w:pStyle w:val="a0"/>
        <w:numPr>
          <w:ilvl w:val="0"/>
          <w:numId w:val="6"/>
        </w:numPr>
        <w:ind w:firstLineChars="0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7154E0">
            <w:pPr>
              <w:pStyle w:val="aff8"/>
            </w:pPr>
            <w:r>
              <w:rPr>
                <w:rFonts w:hint="eastAsia"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a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b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232723" w:rsidRDefault="00A674AB" w:rsidP="006333F5">
            <w:pPr>
              <w:pStyle w:val="a0"/>
              <w:spacing w:line="240" w:lineRule="auto"/>
              <w:ind w:firstLine="360"/>
              <w:jc w:val="center"/>
              <w:rPr>
                <w:noProof/>
                <w:sz w:val="18"/>
                <w:szCs w:val="18"/>
              </w:rPr>
            </w:pPr>
            <w:r w:rsidRPr="00232723">
              <w:rPr>
                <w:rFonts w:hint="eastAsia"/>
                <w:noProof/>
                <w:sz w:val="18"/>
                <w:szCs w:val="18"/>
              </w:rPr>
              <w:t xml:space="preserve">(c) </w:t>
            </w:r>
            <w:r w:rsidRPr="00232723">
              <w:rPr>
                <w:rFonts w:hint="eastAsia"/>
                <w:noProof/>
                <w:sz w:val="18"/>
                <w:szCs w:val="18"/>
              </w:rPr>
              <w:t>图片</w:t>
            </w:r>
            <w:r w:rsidRPr="00232723">
              <w:rPr>
                <w:rFonts w:hint="eastAsia"/>
                <w:noProof/>
                <w:sz w:val="18"/>
                <w:szCs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0" w:name="_Ref194522477"/>
      <w:bookmarkStart w:id="81" w:name="_Ref196415030"/>
      <w:bookmarkStart w:id="82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bookmarkEnd w:id="80"/>
      <w:r>
        <w:t xml:space="preserve"> </w:t>
      </w:r>
      <w:bookmarkStart w:id="83" w:name="_Ref196415027"/>
      <w:r>
        <w:rPr>
          <w:rFonts w:hint="eastAsia"/>
        </w:rPr>
        <w:t>一行同时添加三张图片</w:t>
      </w:r>
      <w:bookmarkEnd w:id="81"/>
      <w:bookmarkEnd w:id="83"/>
    </w:p>
    <w:p w:rsidR="00AE25AE" w:rsidRDefault="00AE25AE">
      <w:pPr>
        <w:pStyle w:val="aff5"/>
      </w:pPr>
      <w:bookmarkStart w:id="84" w:name="_Ref196415039"/>
      <w:bookmarkStart w:id="85" w:name="_Ref196415044"/>
      <w:r>
        <w:t xml:space="preserve">Figure </w:t>
      </w:r>
      <w:r w:rsidR="006C1710">
        <w:fldChar w:fldCharType="begin"/>
      </w:r>
      <w:r w:rsidR="006C1710">
        <w:instrText xml:space="preserve"> STYLEREF 1 \s </w:instrText>
      </w:r>
      <w:r w:rsidR="006C1710">
        <w:fldChar w:fldCharType="separate"/>
      </w:r>
      <w:r w:rsidR="00B05AD5">
        <w:rPr>
          <w:noProof/>
        </w:rPr>
        <w:t>1</w:t>
      </w:r>
      <w:r w:rsidR="006C1710">
        <w:rPr>
          <w:noProof/>
        </w:rPr>
        <w:fldChar w:fldCharType="end"/>
      </w:r>
      <w:r w:rsidR="001E601A">
        <w:noBreakHyphen/>
      </w:r>
      <w:r w:rsidR="006C1710">
        <w:fldChar w:fldCharType="begin"/>
      </w:r>
      <w:r w:rsidR="006C1710">
        <w:instrText xml:space="preserve"> SEQ Figure \* ARABIC \s 1 </w:instrText>
      </w:r>
      <w:r w:rsidR="006C1710">
        <w:fldChar w:fldCharType="separate"/>
      </w:r>
      <w:r w:rsidR="00B05AD5">
        <w:rPr>
          <w:noProof/>
        </w:rPr>
        <w:t>3</w:t>
      </w:r>
      <w:r w:rsidR="006C1710">
        <w:rPr>
          <w:noProof/>
        </w:rPr>
        <w:fldChar w:fldCharType="end"/>
      </w:r>
      <w:bookmarkEnd w:id="84"/>
      <w:r>
        <w:t xml:space="preserve"> </w:t>
      </w:r>
      <w:bookmarkStart w:id="86" w:name="_Ref196415041"/>
      <w:r>
        <w:t>3 in 1 picture</w:t>
      </w:r>
      <w:bookmarkEnd w:id="85"/>
      <w:bookmarkEnd w:id="86"/>
    </w:p>
    <w:p w:rsidR="00A674AB" w:rsidRDefault="00A674AB" w:rsidP="00B0293A">
      <w:pPr>
        <w:pStyle w:val="3"/>
      </w:pPr>
      <w:r>
        <w:rPr>
          <w:rFonts w:hint="eastAsia"/>
        </w:rPr>
        <w:t>表格</w:t>
      </w:r>
      <w:bookmarkEnd w:id="82"/>
    </w:p>
    <w:p w:rsidR="00981449" w:rsidRDefault="007B5556" w:rsidP="007B5556">
      <w:pPr>
        <w:pStyle w:val="a0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7" w:name="_Ref193137092"/>
      <w:bookmarkStart w:id="88" w:name="_Ref193137098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bookmarkEnd w:id="87"/>
      <w:r>
        <w:t xml:space="preserve"> </w:t>
      </w:r>
      <w:bookmarkStart w:id="89" w:name="_Ref193137095"/>
      <w:r>
        <w:rPr>
          <w:rFonts w:hint="eastAsia"/>
        </w:rPr>
        <w:t>示例表格</w:t>
      </w:r>
      <w:bookmarkEnd w:id="88"/>
      <w:bookmarkEnd w:id="89"/>
    </w:p>
    <w:p w:rsidR="00C26165" w:rsidRDefault="00C26165" w:rsidP="00C26165">
      <w:pPr>
        <w:pStyle w:val="aff5"/>
        <w:keepNext/>
      </w:pPr>
      <w:bookmarkStart w:id="90" w:name="_Ref193137112"/>
      <w:bookmarkStart w:id="91" w:name="_Ref193137104"/>
      <w:r>
        <w:t xml:space="preserve">Table </w:t>
      </w:r>
      <w:r w:rsidR="006C1710">
        <w:fldChar w:fldCharType="begin"/>
      </w:r>
      <w:r w:rsidR="006C1710">
        <w:instrText xml:space="preserve"> STYLEREF 1 \s </w:instrText>
      </w:r>
      <w:r w:rsidR="006C1710">
        <w:fldChar w:fldCharType="separate"/>
      </w:r>
      <w:r w:rsidR="00203793">
        <w:rPr>
          <w:noProof/>
        </w:rPr>
        <w:t>1</w:t>
      </w:r>
      <w:r w:rsidR="006C1710">
        <w:rPr>
          <w:noProof/>
        </w:rPr>
        <w:fldChar w:fldCharType="end"/>
      </w:r>
      <w:r w:rsidR="00203793">
        <w:noBreakHyphen/>
      </w:r>
      <w:r w:rsidR="006C1710">
        <w:fldChar w:fldCharType="begin"/>
      </w:r>
      <w:r w:rsidR="006C1710">
        <w:instrText xml:space="preserve"> SEQ Table \* ARABIC \s 1 </w:instrText>
      </w:r>
      <w:r w:rsidR="006C1710">
        <w:fldChar w:fldCharType="separate"/>
      </w:r>
      <w:r w:rsidR="00203793">
        <w:rPr>
          <w:noProof/>
        </w:rPr>
        <w:t>1</w:t>
      </w:r>
      <w:r w:rsidR="006C1710">
        <w:rPr>
          <w:noProof/>
        </w:rPr>
        <w:fldChar w:fldCharType="end"/>
      </w:r>
      <w:bookmarkEnd w:id="90"/>
      <w:r w:rsidR="00A04870">
        <w:t xml:space="preserve"> </w:t>
      </w:r>
      <w:bookmarkStart w:id="92" w:name="_Ref193137115"/>
      <w:r w:rsidR="00A04870">
        <w:rPr>
          <w:rFonts w:hint="eastAsia"/>
        </w:rPr>
        <w:t>Example</w:t>
      </w:r>
      <w:bookmarkEnd w:id="91"/>
      <w:bookmarkEnd w:id="9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93" w:name="_Ref193227831"/>
      <w:bookmarkStart w:id="94" w:name="_Ref193227837"/>
      <w:r>
        <w:rPr>
          <w:rFonts w:hint="eastAsia"/>
        </w:rPr>
        <w:t>表</w:t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>STYLEREF 1 \s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1</w:t>
      </w:r>
      <w:r w:rsidR="00203793">
        <w:fldChar w:fldCharType="end"/>
      </w:r>
      <w:r w:rsidR="00203793">
        <w:noBreakHyphen/>
      </w:r>
      <w:r w:rsidR="00203793">
        <w:fldChar w:fldCharType="begin"/>
      </w:r>
      <w:r w:rsidR="00203793">
        <w:instrText xml:space="preserve"> </w:instrText>
      </w:r>
      <w:r w:rsidR="00203793">
        <w:rPr>
          <w:rFonts w:hint="eastAsia"/>
        </w:rPr>
        <w:instrText xml:space="preserve">SEQ </w:instrText>
      </w:r>
      <w:r w:rsidR="00203793">
        <w:rPr>
          <w:rFonts w:hint="eastAsia"/>
        </w:rPr>
        <w:instrText>表</w:instrText>
      </w:r>
      <w:r w:rsidR="00203793">
        <w:rPr>
          <w:rFonts w:hint="eastAsia"/>
        </w:rPr>
        <w:instrText xml:space="preserve"> \* ARABIC \s 1</w:instrText>
      </w:r>
      <w:r w:rsidR="00203793">
        <w:instrText xml:space="preserve"> </w:instrText>
      </w:r>
      <w:r w:rsidR="00203793">
        <w:fldChar w:fldCharType="separate"/>
      </w:r>
      <w:r w:rsidR="00203793">
        <w:rPr>
          <w:noProof/>
        </w:rPr>
        <w:t>2</w:t>
      </w:r>
      <w:r w:rsidR="00203793">
        <w:fldChar w:fldCharType="end"/>
      </w:r>
      <w:bookmarkEnd w:id="93"/>
      <w:r>
        <w:t xml:space="preserve"> </w:t>
      </w:r>
      <w:bookmarkStart w:id="95" w:name="_Ref193227834"/>
      <w:r>
        <w:rPr>
          <w:rFonts w:hint="eastAsia"/>
        </w:rPr>
        <w:t>三线表示例</w:t>
      </w:r>
      <w:bookmarkEnd w:id="94"/>
      <w:bookmarkEnd w:id="95"/>
    </w:p>
    <w:p w:rsidR="005051FD" w:rsidRDefault="005051FD" w:rsidP="005051FD">
      <w:pPr>
        <w:pStyle w:val="aff5"/>
        <w:keepNext/>
      </w:pPr>
      <w:bookmarkStart w:id="96" w:name="_Ref193227843"/>
      <w:bookmarkStart w:id="97" w:name="_Ref193227848"/>
      <w:r>
        <w:t xml:space="preserve">Table </w:t>
      </w:r>
      <w:r w:rsidR="006C1710">
        <w:fldChar w:fldCharType="begin"/>
      </w:r>
      <w:r w:rsidR="006C1710">
        <w:instrText xml:space="preserve"> STYLEREF 1 \s </w:instrText>
      </w:r>
      <w:r w:rsidR="006C1710">
        <w:fldChar w:fldCharType="separate"/>
      </w:r>
      <w:r w:rsidR="00203793">
        <w:rPr>
          <w:noProof/>
        </w:rPr>
        <w:t>1</w:t>
      </w:r>
      <w:r w:rsidR="006C1710">
        <w:rPr>
          <w:noProof/>
        </w:rPr>
        <w:fldChar w:fldCharType="end"/>
      </w:r>
      <w:r w:rsidR="00203793">
        <w:noBreakHyphen/>
      </w:r>
      <w:r w:rsidR="006C1710">
        <w:fldChar w:fldCharType="begin"/>
      </w:r>
      <w:r w:rsidR="006C1710">
        <w:instrText xml:space="preserve"> SEQ Table \* ARABIC \s 1 </w:instrText>
      </w:r>
      <w:r w:rsidR="006C1710">
        <w:fldChar w:fldCharType="separate"/>
      </w:r>
      <w:r w:rsidR="00203793">
        <w:rPr>
          <w:noProof/>
        </w:rPr>
        <w:t>2</w:t>
      </w:r>
      <w:r w:rsidR="006C1710">
        <w:rPr>
          <w:noProof/>
        </w:rPr>
        <w:fldChar w:fldCharType="end"/>
      </w:r>
      <w:bookmarkEnd w:id="96"/>
      <w:r>
        <w:t xml:space="preserve"> </w:t>
      </w:r>
      <w:bookmarkStart w:id="98" w:name="_Ref193227846"/>
      <w:r>
        <w:t>Example</w:t>
      </w:r>
      <w:bookmarkEnd w:id="97"/>
      <w:bookmarkEnd w:id="98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B0293A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1.3pt" o:ole="">
            <v:imagedata r:id="rId34" o:title=""/>
          </v:shape>
          <o:OLEObject Type="Embed" ProgID="Equation.DSMT4" ShapeID="_x0000_i1025" DrawAspect="Content" ObjectID="_1807285795" r:id="rId35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99" w:name="ZEqnNum107975"/>
      <w:r w:rsidR="000864C5">
        <w:instrText>(</w:instrText>
      </w:r>
      <w:r w:rsidR="006C1710">
        <w:fldChar w:fldCharType="begin"/>
      </w:r>
      <w:r w:rsidR="006C1710">
        <w:instrText xml:space="preserve"> SEQ MTChap \c \* Arabic \* MERGEFORMAT </w:instrText>
      </w:r>
      <w:r w:rsidR="006C1710">
        <w:fldChar w:fldCharType="separate"/>
      </w:r>
      <w:r w:rsidR="00B05AD5">
        <w:rPr>
          <w:noProof/>
        </w:rPr>
        <w:instrText>1</w:instrText>
      </w:r>
      <w:r w:rsidR="006C1710">
        <w:rPr>
          <w:noProof/>
        </w:rPr>
        <w:fldChar w:fldCharType="end"/>
      </w:r>
      <w:r w:rsidR="000864C5">
        <w:instrText>-</w:instrText>
      </w:r>
      <w:r w:rsidR="006C1710">
        <w:fldChar w:fldCharType="begin"/>
      </w:r>
      <w:r w:rsidR="006C1710">
        <w:instrText xml:space="preserve"> SEQ MTEqn \c \* Arabic \* MERGEFORMAT </w:instrText>
      </w:r>
      <w:r w:rsidR="006C1710">
        <w:fldChar w:fldCharType="separate"/>
      </w:r>
      <w:r w:rsidR="00B05AD5">
        <w:rPr>
          <w:noProof/>
        </w:rPr>
        <w:instrText>1</w:instrText>
      </w:r>
      <w:r w:rsidR="006C1710">
        <w:rPr>
          <w:noProof/>
        </w:rPr>
        <w:fldChar w:fldCharType="end"/>
      </w:r>
      <w:r w:rsidR="000864C5">
        <w:instrText>)</w:instrText>
      </w:r>
      <w:bookmarkEnd w:id="99"/>
      <w:r w:rsidR="000864C5">
        <w:fldChar w:fldCharType="end"/>
      </w:r>
    </w:p>
    <w:p w:rsidR="00B574F8" w:rsidRDefault="00B574F8" w:rsidP="00887639">
      <w:pPr>
        <w:pStyle w:val="a0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r w:rsidR="006C1710">
        <w:fldChar w:fldCharType="begin"/>
      </w:r>
      <w:r w:rsidR="006C1710">
        <w:instrText xml:space="preserve"> REF ZEqnNum107975 \* Charformat \! \* M</w:instrText>
      </w:r>
      <w:r w:rsidR="006C1710">
        <w:instrText xml:space="preserve">ERGEFORMAT </w:instrText>
      </w:r>
      <w:r w:rsidR="006C1710">
        <w:fldChar w:fldCharType="separate"/>
      </w:r>
      <w:r w:rsidR="00B05AD5">
        <w:instrText>(1-1)</w:instrText>
      </w:r>
      <w:r w:rsidR="006C1710">
        <w:fldChar w:fldCharType="end"/>
      </w:r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887639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引用只需</w:t>
      </w:r>
      <w:r w:rsidR="00236AE4" w:rsidRPr="00887639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7639">
        <w:rPr>
          <w:rFonts w:hint="eastAsia"/>
        </w:rPr>
        <w:t>。</w:t>
      </w:r>
    </w:p>
    <w:p w:rsidR="000864C5" w:rsidRDefault="00FA4C35" w:rsidP="00887639">
      <w:pPr>
        <w:pStyle w:val="a0"/>
        <w:spacing w:line="240" w:lineRule="auto"/>
        <w:ind w:firstLine="480"/>
      </w:pPr>
      <w:r w:rsidRPr="00887639">
        <w:rPr>
          <w:rFonts w:hint="eastAsia"/>
        </w:rPr>
        <w:t>公式的标号</w:t>
      </w:r>
      <w:r w:rsidR="0052036C" w:rsidRPr="00887639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 w:rsidRPr="00887639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887639">
      <w:pPr>
        <w:pStyle w:val="a0"/>
        <w:ind w:firstLine="480"/>
      </w:pPr>
    </w:p>
    <w:p w:rsidR="00DB6012" w:rsidRDefault="00B81189" w:rsidP="00887639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0F66EB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</w:t>
      </w:r>
      <w:r w:rsidR="00DF4B82" w:rsidRPr="00F62967">
        <w:rPr>
          <w:rStyle w:val="affa"/>
          <w:rFonts w:hint="eastAsia"/>
        </w:rPr>
        <w:t>次使用查找功能后想要隐藏，都需要这样操作。</w:t>
      </w:r>
    </w:p>
    <w:p w:rsidR="00DB6012" w:rsidRDefault="00DB6012" w:rsidP="00463810">
      <w:pPr>
        <w:pStyle w:val="a0"/>
        <w:ind w:firstLine="480"/>
      </w:pPr>
    </w:p>
    <w:p w:rsidR="005916AB" w:rsidRDefault="008A1CD7" w:rsidP="00FF306E">
      <w:pPr>
        <w:pStyle w:val="a0"/>
        <w:spacing w:line="240" w:lineRule="auto"/>
        <w:ind w:firstLine="480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 w:rsidP="00463810">
      <w:pPr>
        <w:pStyle w:val="a0"/>
        <w:ind w:firstLine="480"/>
      </w:pPr>
      <w:r>
        <w:br w:type="page"/>
      </w:r>
    </w:p>
    <w:p w:rsidR="00B574F8" w:rsidRDefault="00B574F8" w:rsidP="00B574F8">
      <w:pPr>
        <w:pStyle w:val="2"/>
      </w:pPr>
      <w:bookmarkStart w:id="100" w:name="_Toc165542465"/>
      <w:bookmarkStart w:id="101" w:name="_Toc165561787"/>
      <w:bookmarkStart w:id="102" w:name="_Toc194181880"/>
      <w:bookmarkStart w:id="103" w:name="_Toc194333815"/>
      <w:bookmarkStart w:id="104" w:name="_Toc196673047"/>
      <w:r>
        <w:rPr>
          <w:rFonts w:hint="eastAsia"/>
        </w:rPr>
        <w:lastRenderedPageBreak/>
        <w:t>参考文献的引用</w:t>
      </w:r>
      <w:bookmarkEnd w:id="100"/>
      <w:bookmarkEnd w:id="101"/>
      <w:bookmarkEnd w:id="102"/>
      <w:bookmarkEnd w:id="103"/>
      <w:bookmarkEnd w:id="104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05" w:name="_Toc196673071"/>
      <w:r w:rsidR="00877BF6">
        <w:rPr>
          <w:rFonts w:hint="eastAsia"/>
        </w:rPr>
        <w:instrText>1.</w:instrText>
      </w:r>
      <w:r w:rsidR="00877BF6">
        <w:instrText>3</w:instrText>
      </w:r>
      <w:r w:rsidR="00877BF6">
        <w:rPr>
          <w:rFonts w:hint="eastAsia"/>
        </w:rPr>
        <w:instrText xml:space="preserve"> English</w:instrText>
      </w:r>
      <w:bookmarkEnd w:id="105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8E2551" w:rsidRDefault="007F6D95" w:rsidP="00382C7D">
      <w:pPr>
        <w:pStyle w:val="a0"/>
        <w:ind w:firstLine="48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382C7D">
        <w:rPr>
          <w:rFonts w:hint="eastAsia"/>
          <w:color w:val="FF0000"/>
        </w:rPr>
        <w:t>NE</w:t>
      </w:r>
      <w:r w:rsidRPr="00382C7D">
        <w:rPr>
          <w:rFonts w:hint="eastAsia"/>
          <w:color w:val="FF0000"/>
        </w:rPr>
        <w:t>可以在</w:t>
      </w:r>
      <w:r w:rsidR="003E2C6F" w:rsidRPr="00382C7D">
        <w:rPr>
          <w:rFonts w:hint="eastAsia"/>
          <w:color w:val="FF0000"/>
        </w:rPr>
        <w:t>中国矿业</w:t>
      </w:r>
      <w:r w:rsidR="00B574F8" w:rsidRPr="00382C7D">
        <w:rPr>
          <w:rFonts w:hint="eastAsia"/>
          <w:color w:val="FF0000"/>
        </w:rPr>
        <w:t>大学图书馆网站下载，网址</w:t>
      </w:r>
      <w:r w:rsidR="00327CD2" w:rsidRPr="00382C7D">
        <w:rPr>
          <w:color w:val="FF0000"/>
        </w:rPr>
        <w:t>https://lib.cumt.edu.cn/yjzc1/kygj1/NoteExpresswxglrj.htm</w:t>
      </w:r>
      <w:r w:rsidR="00B06453" w:rsidRPr="009A1F0C">
        <w:rPr>
          <w:rFonts w:hint="eastAsia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382C7D">
      <w:pPr>
        <w:pStyle w:val="a0"/>
        <w:ind w:firstLine="48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382C7D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 w:rsidR="00382C7D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6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6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7F2BC5">
      <w:pPr>
        <w:pStyle w:val="a0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 w:rsidR="007F2BC5">
        <w:instrText xml:space="preserve">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7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7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D6BC2">
      <w:pPr>
        <w:pStyle w:val="a0"/>
        <w:ind w:firstLine="480"/>
      </w:pPr>
    </w:p>
    <w:p w:rsidR="003B2455" w:rsidRDefault="003864F5" w:rsidP="007F2BC5">
      <w:pPr>
        <w:pStyle w:val="a0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7F2BC5">
        <w:instrText xml:space="preserve"> \* MERGEFORMAT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7F2BC5">
        <w:instrText xml:space="preserve"> \* MERGEFORMAT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8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8"/>
      <w:r>
        <w:t xml:space="preserve"> </w:t>
      </w:r>
      <w:r w:rsidR="005B3402">
        <w:rPr>
          <w:rFonts w:hint="eastAsia"/>
        </w:rPr>
        <w:t>图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09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09"/>
      <w:r>
        <w:t xml:space="preserve"> </w:t>
      </w:r>
      <w:r w:rsidR="005B3402">
        <w:rPr>
          <w:rFonts w:hint="eastAsia"/>
        </w:rPr>
        <w:t>图</w:t>
      </w:r>
    </w:p>
    <w:p w:rsidR="00895762" w:rsidRDefault="00895762" w:rsidP="009C0AC0">
      <w:pPr>
        <w:pStyle w:val="a0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9C0AC0">
        <w:instrText xml:space="preserve"> \* MERGEFORMAT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422D73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10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10"/>
      <w:r>
        <w:t xml:space="preserve"> </w:t>
      </w:r>
      <w:r w:rsidR="005B3402">
        <w:rPr>
          <w:rFonts w:hint="eastAsia"/>
        </w:rPr>
        <w:t>图</w:t>
      </w:r>
    </w:p>
    <w:p w:rsidR="00895762" w:rsidRPr="00895762" w:rsidRDefault="00895762" w:rsidP="009C0AC0">
      <w:pPr>
        <w:pStyle w:val="a0"/>
        <w:ind w:firstLine="480"/>
      </w:pPr>
    </w:p>
    <w:p w:rsidR="001866CF" w:rsidRDefault="009B006D" w:rsidP="0024387C">
      <w:pPr>
        <w:pStyle w:val="a0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895762" w:rsidRDefault="00895762" w:rsidP="00D54FB4">
      <w:pPr>
        <w:pStyle w:val="a0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11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11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D54FB4">
      <w:pPr>
        <w:pStyle w:val="a0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D54FB4">
        <w:instrText xml:space="preserve"> \* MERGEFORMAT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D54FB4">
      <w:pPr>
        <w:pStyle w:val="a0"/>
        <w:ind w:firstLine="480"/>
      </w:pPr>
    </w:p>
    <w:p w:rsidR="00B97C76" w:rsidRDefault="00B749A1" w:rsidP="00D54FB4">
      <w:pPr>
        <w:pStyle w:val="a0"/>
        <w:ind w:firstLine="480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D54FB4">
        <w:instrText xml:space="preserve"> \* MERGEFORMAT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433414">
      <w:pPr>
        <w:pStyle w:val="aff8"/>
      </w:pPr>
      <w: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12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12"/>
    </w:p>
    <w:p w:rsidR="00B749A1" w:rsidRDefault="00E4070C" w:rsidP="00D54FB4">
      <w:pPr>
        <w:pStyle w:val="a0"/>
        <w:ind w:firstLine="480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13" w:name="_Ref452061953"/>
      <w:bookmarkStart w:id="114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13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14"/>
    </w:p>
    <w:p w:rsidR="00B574F8" w:rsidRDefault="00B574F8" w:rsidP="008D6BC2">
      <w:pPr>
        <w:pStyle w:val="a0"/>
        <w:ind w:firstLine="480"/>
      </w:pPr>
    </w:p>
    <w:p w:rsidR="00D36A99" w:rsidRDefault="0060667F" w:rsidP="00D36A99">
      <w:pPr>
        <w:pStyle w:val="2"/>
      </w:pPr>
      <w:bookmarkStart w:id="115" w:name="_Toc194181881"/>
      <w:bookmarkStart w:id="116" w:name="_Toc194333816"/>
      <w:bookmarkStart w:id="117" w:name="_Toc196673048"/>
      <w:r>
        <w:rPr>
          <w:rFonts w:hint="eastAsia"/>
        </w:rPr>
        <w:t>公式分章节样例</w:t>
      </w:r>
      <w:bookmarkEnd w:id="115"/>
      <w:bookmarkEnd w:id="116"/>
      <w:bookmarkEnd w:id="117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18" w:name="_Toc196673072"/>
      <w:r w:rsidR="00877BF6">
        <w:rPr>
          <w:rFonts w:hint="eastAsia"/>
        </w:rPr>
        <w:instrText>1.</w:instrText>
      </w:r>
      <w:r w:rsidR="00877BF6">
        <w:instrText>4</w:instrText>
      </w:r>
      <w:r w:rsidR="00877BF6">
        <w:rPr>
          <w:rFonts w:hint="eastAsia"/>
        </w:rPr>
        <w:instrText xml:space="preserve"> English</w:instrText>
      </w:r>
      <w:bookmarkEnd w:id="118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A37BF5" w:rsidRDefault="00AD54FB" w:rsidP="00D54FB4">
      <w:pPr>
        <w:pStyle w:val="a0"/>
        <w:ind w:firstLine="480"/>
      </w:pPr>
      <w:r>
        <w:rPr>
          <w:rFonts w:hint="eastAsia"/>
        </w:rPr>
        <w:t>公式分章节样例</w:t>
      </w:r>
      <w:r w:rsidR="008457B0">
        <w:rPr>
          <w:rFonts w:hint="eastAsia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19" w:name="_Toc194181882"/>
      <w:bookmarkStart w:id="120" w:name="_Toc194333817"/>
      <w:bookmarkStart w:id="121" w:name="_Toc196673049"/>
      <w:bookmarkEnd w:id="45"/>
      <w:bookmarkEnd w:id="46"/>
      <w:bookmarkEnd w:id="47"/>
      <w:bookmarkEnd w:id="48"/>
      <w:bookmarkEnd w:id="49"/>
      <w:bookmarkEnd w:id="50"/>
      <w:r>
        <w:rPr>
          <w:rFonts w:hint="eastAsia"/>
        </w:rPr>
        <w:lastRenderedPageBreak/>
        <w:t>样例</w:t>
      </w:r>
      <w:bookmarkEnd w:id="119"/>
      <w:bookmarkEnd w:id="120"/>
      <w:bookmarkEnd w:id="121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98341E">
        <w:rPr>
          <w:rFonts w:eastAsia="黑体"/>
          <w:b/>
          <w:bCs/>
          <w:kern w:val="44"/>
          <w:sz w:val="36"/>
          <w:szCs w:val="44"/>
        </w:rPr>
        <w:t>12580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2" w:name="_Toc196673073"/>
      <w:r w:rsidR="00604F7D">
        <w:rPr>
          <w:rFonts w:eastAsia="黑体"/>
          <w:b/>
          <w:bCs/>
          <w:kern w:val="44"/>
          <w:sz w:val="36"/>
          <w:szCs w:val="44"/>
        </w:rPr>
        <w:instrText xml:space="preserve">2 </w:instrText>
      </w:r>
      <w:r w:rsidR="0098341E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98341E">
        <w:rPr>
          <w:rFonts w:eastAsia="黑体"/>
          <w:b/>
          <w:bCs/>
          <w:kern w:val="44"/>
          <w:sz w:val="36"/>
          <w:szCs w:val="44"/>
        </w:rPr>
        <w:instrText>12580</w:instrText>
      </w:r>
      <w:bookmarkEnd w:id="122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C4624" w:rsidRDefault="00316765" w:rsidP="0051570D">
      <w:pPr>
        <w:pStyle w:val="2"/>
      </w:pPr>
      <w:bookmarkStart w:id="123" w:name="_Toc194181883"/>
      <w:bookmarkStart w:id="124" w:name="_Toc194333818"/>
      <w:bookmarkStart w:id="125" w:name="_Toc196673050"/>
      <w:r>
        <w:rPr>
          <w:rFonts w:hint="eastAsia"/>
        </w:rPr>
        <w:t>样例</w:t>
      </w:r>
      <w:bookmarkEnd w:id="123"/>
      <w:bookmarkEnd w:id="124"/>
      <w:bookmarkEnd w:id="125"/>
      <w:r w:rsidR="00877BF6">
        <w:fldChar w:fldCharType="begin"/>
      </w:r>
      <w:r w:rsidR="00877BF6">
        <w:instrText xml:space="preserve"> </w:instrText>
      </w:r>
      <w:r w:rsidR="00877BF6">
        <w:rPr>
          <w:rFonts w:hint="eastAsia"/>
        </w:rPr>
        <w:instrText>TC  "</w:instrText>
      </w:r>
      <w:bookmarkStart w:id="126" w:name="_Toc196673074"/>
      <w:r w:rsidR="00877BF6">
        <w:instrText>2</w:instrText>
      </w:r>
      <w:r w:rsidR="00877BF6">
        <w:rPr>
          <w:rFonts w:hint="eastAsia"/>
        </w:rPr>
        <w:instrText>.</w:instrText>
      </w:r>
      <w:r w:rsidR="00877BF6">
        <w:instrText>1</w:instrText>
      </w:r>
      <w:r w:rsidR="00877BF6">
        <w:rPr>
          <w:rFonts w:hint="eastAsia"/>
        </w:rPr>
        <w:instrText xml:space="preserve"> English</w:instrText>
      </w:r>
      <w:bookmarkEnd w:id="126"/>
      <w:r w:rsidR="00877BF6">
        <w:rPr>
          <w:rFonts w:hint="eastAsia"/>
        </w:rPr>
        <w:instrText>" \l 2</w:instrText>
      </w:r>
      <w:r w:rsidR="00877BF6">
        <w:instrText xml:space="preserve"> </w:instrText>
      </w:r>
      <w:r w:rsidR="00877BF6">
        <w:fldChar w:fldCharType="end"/>
      </w:r>
    </w:p>
    <w:p w:rsidR="00924BF5" w:rsidRDefault="00924BF5" w:rsidP="009C4624">
      <w:pPr>
        <w:pStyle w:val="a0"/>
        <w:ind w:firstLine="480"/>
      </w:pPr>
      <w:r w:rsidRPr="009C4624">
        <w:rPr>
          <w:rFonts w:hint="eastAsia"/>
        </w:rPr>
        <w:t>在移动通信系统中，衡量一个网络好坏最重要的要素是覆盖、容量、质量、频谱利用率和传输效率</w:t>
      </w:r>
      <w:r w:rsidR="00E8796F" w:rsidRPr="0028648C">
        <w:rPr>
          <w:rStyle w:val="affa"/>
        </w:rPr>
        <w:fldChar w:fldCharType="begin"/>
      </w:r>
      <w:r w:rsidR="009C4624">
        <w:rPr>
          <w:rStyle w:val="affa"/>
        </w:rPr>
        <w:instrText xml:space="preserve"> ADDIN NE.Ref.{FDB36EFA-D546-4404-B1C6-43DA2B620C98}</w:instrText>
      </w:r>
      <w:r w:rsidR="00E8796F" w:rsidRPr="0028648C">
        <w:rPr>
          <w:rStyle w:val="affa"/>
        </w:rPr>
        <w:fldChar w:fldCharType="separate"/>
      </w:r>
      <w:r w:rsidR="009C4624" w:rsidRPr="009C4624">
        <w:rPr>
          <w:color w:val="080000"/>
          <w:kern w:val="0"/>
          <w:vertAlign w:val="superscript"/>
        </w:rPr>
        <w:t>[1]</w:t>
      </w:r>
      <w:r w:rsidR="00E8796F" w:rsidRPr="0028648C">
        <w:rPr>
          <w:rStyle w:val="affa"/>
        </w:rPr>
        <w:fldChar w:fldCharType="end"/>
      </w:r>
      <w:r w:rsidRPr="009C4624">
        <w:rPr>
          <w:rFonts w:hint="eastAsia"/>
        </w:rPr>
        <w:t>。</w:t>
      </w:r>
    </w:p>
    <w:p w:rsidR="00924BF5" w:rsidRDefault="00550643" w:rsidP="00B0293A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Pr="00532846" w:rsidRDefault="001945B0" w:rsidP="00532846">
      <w:pPr>
        <w:pStyle w:val="a0"/>
        <w:ind w:firstLine="480"/>
      </w:pPr>
      <w:r w:rsidRPr="00532846">
        <w:rPr>
          <w:rFonts w:hint="eastAsia"/>
        </w:rPr>
        <w:t>公式样例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5pt;height:13.45pt" o:ole="">
            <v:imagedata r:id="rId55" o:title=""/>
          </v:shape>
          <o:OLEObject Type="Embed" ProgID="Equation.DSMT4" ShapeID="_x0000_i1026" DrawAspect="Content" ObjectID="_1807285796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C1710">
        <w:fldChar w:fldCharType="begin"/>
      </w:r>
      <w:r w:rsidR="006C1710">
        <w:instrText xml:space="preserve"> SEQ MTChap \c \* Arabic \* MERGEFORMAT </w:instrText>
      </w:r>
      <w:r w:rsidR="006C1710">
        <w:fldChar w:fldCharType="separate"/>
      </w:r>
      <w:r w:rsidR="00B05AD5">
        <w:rPr>
          <w:noProof/>
        </w:rPr>
        <w:instrText>2</w:instrText>
      </w:r>
      <w:r w:rsidR="006C1710">
        <w:rPr>
          <w:noProof/>
        </w:rPr>
        <w:fldChar w:fldCharType="end"/>
      </w:r>
      <w:r>
        <w:instrText>-</w:instrText>
      </w:r>
      <w:r w:rsidR="006C1710">
        <w:fldChar w:fldCharType="begin"/>
      </w:r>
      <w:r w:rsidR="006C1710">
        <w:instrText xml:space="preserve"> SEQ MTEqn \c \* Arabic \* MERGEFORMAT </w:instrText>
      </w:r>
      <w:r w:rsidR="006C1710">
        <w:fldChar w:fldCharType="separate"/>
      </w:r>
      <w:r w:rsidR="00B05AD5">
        <w:rPr>
          <w:noProof/>
        </w:rPr>
        <w:instrText>1</w:instrText>
      </w:r>
      <w:r w:rsidR="006C1710">
        <w:rPr>
          <w:noProof/>
        </w:rPr>
        <w:fldChar w:fldCharType="end"/>
      </w:r>
      <w:r>
        <w:instrText>)</w:instrText>
      </w:r>
      <w:r>
        <w:fldChar w:fldCharType="end"/>
      </w:r>
    </w:p>
    <w:p w:rsidR="00924BF5" w:rsidRDefault="001945B0" w:rsidP="00532846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B0293A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D54FB4">
      <w:pPr>
        <w:pStyle w:val="a0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85pt;height:32.8pt" o:ole="">
            <v:imagedata r:id="rId57" o:title=""/>
          </v:shape>
          <o:OLEObject Type="Embed" ProgID="Equation.DSMT4" ShapeID="_x0000_i1027" DrawAspect="Content" ObjectID="_1807285797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C1710">
        <w:fldChar w:fldCharType="begin"/>
      </w:r>
      <w:r w:rsidR="006C1710">
        <w:instrText xml:space="preserve"> SEQ MTChap \c \* Arabic \* MERGEFORMAT </w:instrText>
      </w:r>
      <w:r w:rsidR="006C1710">
        <w:fldChar w:fldCharType="separate"/>
      </w:r>
      <w:r w:rsidR="00B05AD5">
        <w:rPr>
          <w:noProof/>
        </w:rPr>
        <w:instrText>2</w:instrText>
      </w:r>
      <w:r w:rsidR="006C1710">
        <w:rPr>
          <w:noProof/>
        </w:rPr>
        <w:fldChar w:fldCharType="end"/>
      </w:r>
      <w:r>
        <w:instrText>-</w:instrText>
      </w:r>
      <w:r w:rsidR="006C1710">
        <w:fldChar w:fldCharType="begin"/>
      </w:r>
      <w:r w:rsidR="006C1710">
        <w:instrText xml:space="preserve"> SEQ MTEqn \c \* Arabic \* MERGEFORMAT </w:instrText>
      </w:r>
      <w:r w:rsidR="006C1710">
        <w:fldChar w:fldCharType="separate"/>
      </w:r>
      <w:r w:rsidR="00B05AD5">
        <w:rPr>
          <w:noProof/>
        </w:rPr>
        <w:instrText>2</w:instrText>
      </w:r>
      <w:r w:rsidR="006C1710">
        <w:rPr>
          <w:noProof/>
        </w:rPr>
        <w:fldChar w:fldCharType="end"/>
      </w:r>
      <w:r>
        <w:instrText>)</w:instrText>
      </w:r>
      <w:r>
        <w:fldChar w:fldCharType="end"/>
      </w:r>
    </w:p>
    <w:p w:rsidR="009734D8" w:rsidRDefault="00487B1F" w:rsidP="00D54FB4">
      <w:pPr>
        <w:pStyle w:val="a0"/>
        <w:ind w:firstLine="48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203793" w:rsidRDefault="00203793" w:rsidP="00203793">
      <w:pPr>
        <w:pStyle w:val="aff5"/>
        <w:keepNext/>
      </w:pPr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 w:rsidR="00E92404">
        <w:rPr>
          <w:rFonts w:hint="eastAsia"/>
        </w:rPr>
        <w:t>表名</w:t>
      </w:r>
    </w:p>
    <w:p w:rsidR="00203793" w:rsidRDefault="00203793" w:rsidP="00203793">
      <w:pPr>
        <w:pStyle w:val="aff5"/>
        <w:keepNext/>
      </w:pPr>
      <w:r>
        <w:t xml:space="preserve">Table </w:t>
      </w:r>
      <w:r w:rsidR="006C1710">
        <w:fldChar w:fldCharType="begin"/>
      </w:r>
      <w:r w:rsidR="006C1710">
        <w:instrText xml:space="preserve"> STYLEREF 1 \s </w:instrText>
      </w:r>
      <w:r w:rsidR="006C1710">
        <w:fldChar w:fldCharType="separate"/>
      </w:r>
      <w:r>
        <w:rPr>
          <w:noProof/>
        </w:rPr>
        <w:t>2</w:t>
      </w:r>
      <w:r w:rsidR="006C1710">
        <w:rPr>
          <w:noProof/>
        </w:rPr>
        <w:fldChar w:fldCharType="end"/>
      </w:r>
      <w:r>
        <w:noBreakHyphen/>
      </w:r>
      <w:r w:rsidR="006C1710">
        <w:fldChar w:fldCharType="begin"/>
      </w:r>
      <w:r w:rsidR="006C1710">
        <w:instrText xml:space="preserve"> SEQ Table \* ARABIC \s 1 </w:instrText>
      </w:r>
      <w:r w:rsidR="006C1710">
        <w:fldChar w:fldCharType="separate"/>
      </w:r>
      <w:r>
        <w:rPr>
          <w:noProof/>
        </w:rPr>
        <w:t>1</w:t>
      </w:r>
      <w:r w:rsidR="006C1710">
        <w:rPr>
          <w:noProof/>
        </w:rPr>
        <w:fldChar w:fldCharType="end"/>
      </w:r>
      <w:r>
        <w:t xml:space="preserve"> </w:t>
      </w:r>
      <w:r w:rsidR="00E92404">
        <w:rPr>
          <w:rFonts w:hint="eastAsia"/>
        </w:rPr>
        <w:t>Name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d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d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d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d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7" w:name="_Toc194181884"/>
      <w:bookmarkStart w:id="128" w:name="_Toc194333819"/>
      <w:bookmarkStart w:id="129" w:name="_Toc196673051"/>
      <w:r>
        <w:rPr>
          <w:rFonts w:hint="eastAsia"/>
        </w:rPr>
        <w:lastRenderedPageBreak/>
        <w:t>疑难杂症</w:t>
      </w:r>
      <w:bookmarkEnd w:id="127"/>
      <w:bookmarkEnd w:id="128"/>
      <w:bookmarkEnd w:id="129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="00F47179" w:rsidRPr="00883098">
        <w:rPr>
          <w:rFonts w:eastAsia="黑体"/>
          <w:b/>
          <w:bCs/>
          <w:kern w:val="44"/>
          <w:sz w:val="36"/>
          <w:szCs w:val="44"/>
        </w:rPr>
        <w:t>title</w:t>
      </w:r>
      <w:r w:rsidR="00795415">
        <w:rPr>
          <w:rFonts w:eastAsia="黑体"/>
          <w:b/>
          <w:bCs/>
          <w:kern w:val="44"/>
          <w:sz w:val="36"/>
          <w:szCs w:val="44"/>
        </w:rPr>
        <w:t>9527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0" w:name="_Toc196673075"/>
      <w:r w:rsidR="00262061">
        <w:rPr>
          <w:rFonts w:eastAsia="黑体"/>
          <w:b/>
          <w:bCs/>
          <w:kern w:val="44"/>
          <w:sz w:val="36"/>
          <w:szCs w:val="44"/>
        </w:rPr>
        <w:instrText xml:space="preserve">3 </w:instrText>
      </w:r>
      <w:r w:rsidR="00795415" w:rsidRPr="00883098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795415">
        <w:rPr>
          <w:rFonts w:eastAsia="黑体"/>
          <w:b/>
          <w:bCs/>
          <w:kern w:val="44"/>
          <w:sz w:val="36"/>
          <w:szCs w:val="44"/>
        </w:rPr>
        <w:instrText>9527</w:instrText>
      </w:r>
      <w:bookmarkEnd w:id="130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31" w:name="_Toc194181885"/>
      <w:bookmarkStart w:id="132" w:name="_Toc194333820"/>
      <w:bookmarkStart w:id="133" w:name="_Toc196673052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31"/>
      <w:bookmarkEnd w:id="132"/>
      <w:bookmarkEnd w:id="133"/>
      <w:r w:rsidR="008F620F">
        <w:fldChar w:fldCharType="begin"/>
      </w:r>
      <w:r w:rsidR="008F620F">
        <w:instrText xml:space="preserve"> </w:instrText>
      </w:r>
      <w:r w:rsidR="008F620F">
        <w:rPr>
          <w:rFonts w:hint="eastAsia"/>
        </w:rPr>
        <w:instrText>TC  "</w:instrText>
      </w:r>
      <w:bookmarkStart w:id="134" w:name="_Toc196673076"/>
      <w:r w:rsidR="008F620F">
        <w:instrText>3</w:instrText>
      </w:r>
      <w:r w:rsidR="008F620F">
        <w:rPr>
          <w:rFonts w:hint="eastAsia"/>
        </w:rPr>
        <w:instrText>.</w:instrText>
      </w:r>
      <w:r w:rsidR="008F620F">
        <w:instrText>1</w:instrText>
      </w:r>
      <w:r w:rsidR="008F620F">
        <w:rPr>
          <w:rFonts w:hint="eastAsia"/>
        </w:rPr>
        <w:instrText xml:space="preserve"> English</w:instrText>
      </w:r>
      <w:bookmarkEnd w:id="134"/>
      <w:r w:rsidR="008F620F">
        <w:rPr>
          <w:rFonts w:hint="eastAsia"/>
        </w:rPr>
        <w:instrText>" \l 2</w:instrText>
      </w:r>
      <w:r w:rsidR="008F620F">
        <w:instrText xml:space="preserve"> </w:instrText>
      </w:r>
      <w:r w:rsidR="008F620F">
        <w:fldChar w:fldCharType="end"/>
      </w:r>
    </w:p>
    <w:p w:rsidR="003E5E6C" w:rsidRPr="003E5E6C" w:rsidRDefault="003E5E6C" w:rsidP="003E5E6C">
      <w:pPr>
        <w:pStyle w:val="a0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9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28648C">
      <w:pPr>
        <w:pStyle w:val="a0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28648C">
      <w:pPr>
        <w:pStyle w:val="a0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lastRenderedPageBreak/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  <w:r>
        <w:t>'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templ In ActiveDocument.ListTemplate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For Each lev In templ.ListLevels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lev.Font.Reset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lev</w:t>
      </w:r>
    </w:p>
    <w:p w:rsidR="00342E69" w:rsidRDefault="00342E69" w:rsidP="0028648C">
      <w:pPr>
        <w:pStyle w:val="a0"/>
        <w:ind w:firstLine="480"/>
      </w:pPr>
    </w:p>
    <w:p w:rsidR="00342E69" w:rsidRDefault="00342E69" w:rsidP="0028648C">
      <w:pPr>
        <w:pStyle w:val="a0"/>
        <w:ind w:firstLine="480"/>
      </w:pPr>
      <w:r>
        <w:t>Next templ</w:t>
      </w:r>
    </w:p>
    <w:p w:rsidR="00342E69" w:rsidRPr="00342E69" w:rsidRDefault="00342E69" w:rsidP="0028648C">
      <w:pPr>
        <w:pStyle w:val="a0"/>
        <w:ind w:firstLine="480"/>
      </w:pPr>
      <w:r>
        <w:t>End Sub</w:t>
      </w:r>
    </w:p>
    <w:p w:rsidR="00EA3A06" w:rsidRPr="00EA3A06" w:rsidRDefault="00EA3A06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D54FB4">
      <w:pPr>
        <w:pStyle w:val="a0"/>
        <w:ind w:firstLine="480"/>
      </w:pPr>
      <w:r>
        <w:rPr>
          <w:rFonts w:hint="eastAsia"/>
        </w:rPr>
        <w:lastRenderedPageBreak/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决。</w:t>
      </w:r>
    </w:p>
    <w:p w:rsidR="00421848" w:rsidRPr="00E81CC8" w:rsidRDefault="00DF4DA3" w:rsidP="00433414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D54FB4">
      <w:pPr>
        <w:pStyle w:val="a0"/>
        <w:ind w:firstLine="480"/>
      </w:pPr>
    </w:p>
    <w:p w:rsidR="00E81CC8" w:rsidRDefault="00E81CC8" w:rsidP="00D54FB4">
      <w:pPr>
        <w:pStyle w:val="a0"/>
        <w:ind w:firstLine="480"/>
      </w:pPr>
    </w:p>
    <w:p w:rsidR="00925AB8" w:rsidRPr="00E81CC8" w:rsidRDefault="00925AB8" w:rsidP="00D54FB4">
      <w:pPr>
        <w:pStyle w:val="a0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9B4979">
      <w:pPr>
        <w:pStyle w:val="10"/>
      </w:pPr>
      <w:bookmarkStart w:id="135" w:name="_Toc194181887"/>
      <w:bookmarkStart w:id="136" w:name="_Toc194333822"/>
      <w:bookmarkStart w:id="137" w:name="_Toc196673053"/>
      <w:r>
        <w:rPr>
          <w:rFonts w:hint="eastAsia"/>
        </w:rPr>
        <w:lastRenderedPageBreak/>
        <w:t>避坑</w:t>
      </w:r>
      <w:bookmarkEnd w:id="135"/>
      <w:bookmarkEnd w:id="136"/>
      <w:bookmarkEnd w:id="137"/>
    </w:p>
    <w:p w:rsidR="005B579A" w:rsidRPr="00C30120" w:rsidRDefault="00D54EE7" w:rsidP="005B579A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4</w:t>
      </w:r>
      <w:r w:rsidR="005B579A">
        <w:rPr>
          <w:rFonts w:eastAsia="黑体"/>
          <w:b/>
          <w:bCs/>
          <w:kern w:val="44"/>
          <w:sz w:val="36"/>
          <w:szCs w:val="44"/>
        </w:rPr>
        <w:t xml:space="preserve"> </w:t>
      </w:r>
      <w:r w:rsidRPr="00D54EE7">
        <w:rPr>
          <w:rFonts w:eastAsia="黑体"/>
          <w:b/>
          <w:bCs/>
          <w:kern w:val="44"/>
          <w:sz w:val="36"/>
          <w:szCs w:val="44"/>
        </w:rPr>
        <w:t>title4096</w: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38" w:name="_Toc196673077"/>
      <w:r w:rsidR="00524C8A">
        <w:rPr>
          <w:rFonts w:eastAsia="黑体"/>
          <w:b/>
          <w:bCs/>
          <w:kern w:val="44"/>
          <w:sz w:val="36"/>
          <w:szCs w:val="44"/>
        </w:rPr>
        <w:instrText>4</w:instrText>
      </w:r>
      <w:r w:rsidR="005B579A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Pr="00D54EE7">
        <w:rPr>
          <w:rFonts w:eastAsia="黑体"/>
          <w:b/>
          <w:bCs/>
          <w:kern w:val="44"/>
          <w:sz w:val="36"/>
          <w:szCs w:val="44"/>
        </w:rPr>
        <w:instrText>title4096</w:instrText>
      </w:r>
      <w:bookmarkEnd w:id="138"/>
      <w:r w:rsidR="005B579A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B579A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084CDC" w:rsidRDefault="00084CDC" w:rsidP="00642AAC">
      <w:pPr>
        <w:pStyle w:val="2"/>
      </w:pPr>
      <w:bookmarkStart w:id="139" w:name="_Toc194181888"/>
      <w:bookmarkStart w:id="140" w:name="_Toc194333823"/>
      <w:bookmarkStart w:id="141" w:name="_Toc196673054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39"/>
      <w:bookmarkEnd w:id="140"/>
      <w:bookmarkEnd w:id="141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2" w:name="_Toc196673078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1</w:instrText>
      </w:r>
      <w:r w:rsidR="007D329D">
        <w:rPr>
          <w:rFonts w:hint="eastAsia"/>
        </w:rPr>
        <w:instrText xml:space="preserve"> English</w:instrText>
      </w:r>
      <w:bookmarkEnd w:id="142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084CDC" w:rsidRPr="00084CDC" w:rsidRDefault="00FE1855" w:rsidP="00502394">
      <w:pPr>
        <w:pStyle w:val="a0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43" w:name="_Toc194181889"/>
      <w:bookmarkStart w:id="144" w:name="_Toc194333824"/>
      <w:bookmarkStart w:id="145" w:name="_Toc196673055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43"/>
      <w:bookmarkEnd w:id="144"/>
      <w:bookmarkEnd w:id="145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46" w:name="_Toc196673079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2</w:instrText>
      </w:r>
      <w:r w:rsidR="007D329D">
        <w:rPr>
          <w:rFonts w:hint="eastAsia"/>
        </w:rPr>
        <w:instrText xml:space="preserve"> English</w:instrText>
      </w:r>
      <w:bookmarkEnd w:id="146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EA33EB" w:rsidRDefault="00A03E5E" w:rsidP="00EA33EB">
      <w:pPr>
        <w:pStyle w:val="a0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7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7"/>
      <w:r>
        <w:t xml:space="preserve"> </w:t>
      </w:r>
      <w:r w:rsidR="00CD4FFE">
        <w:rPr>
          <w:rFonts w:hint="eastAsia"/>
        </w:rPr>
        <w:t>示例</w:t>
      </w:r>
    </w:p>
    <w:p w:rsidR="00AB6B75" w:rsidRDefault="001E601A" w:rsidP="001E601A">
      <w:pPr>
        <w:pStyle w:val="aff5"/>
      </w:pPr>
      <w:r>
        <w:t xml:space="preserve">Figure </w:t>
      </w:r>
      <w:r w:rsidR="006C1710">
        <w:fldChar w:fldCharType="begin"/>
      </w:r>
      <w:r w:rsidR="006C1710">
        <w:instrText xml:space="preserve"> STYLEREF 1 \s </w:instrText>
      </w:r>
      <w:r w:rsidR="006C1710">
        <w:fldChar w:fldCharType="separate"/>
      </w:r>
      <w:r w:rsidR="00B05AD5">
        <w:rPr>
          <w:noProof/>
        </w:rPr>
        <w:t>4</w:t>
      </w:r>
      <w:r w:rsidR="006C1710">
        <w:rPr>
          <w:noProof/>
        </w:rPr>
        <w:fldChar w:fldCharType="end"/>
      </w:r>
      <w:r>
        <w:noBreakHyphen/>
      </w:r>
      <w:r w:rsidR="006C1710">
        <w:fldChar w:fldCharType="begin"/>
      </w:r>
      <w:r w:rsidR="006C1710">
        <w:instrText xml:space="preserve"> SEQ Figure \* ARABIC \s 1 </w:instrText>
      </w:r>
      <w:r w:rsidR="006C1710">
        <w:fldChar w:fldCharType="separate"/>
      </w:r>
      <w:r w:rsidR="00B05AD5">
        <w:rPr>
          <w:noProof/>
        </w:rPr>
        <w:t>1</w:t>
      </w:r>
      <w:r w:rsidR="006C1710">
        <w:rPr>
          <w:noProof/>
        </w:rPr>
        <w:fldChar w:fldCharType="end"/>
      </w:r>
      <w:r w:rsidR="00CD4FFE">
        <w:rPr>
          <w:noProof/>
        </w:rPr>
        <w:t xml:space="preserve"> example</w:t>
      </w:r>
    </w:p>
    <w:p w:rsidR="002B2FA8" w:rsidRDefault="002B2FA8" w:rsidP="002B2FA8">
      <w:pPr>
        <w:pStyle w:val="a0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8" w:name="_Toc194181890"/>
      <w:bookmarkStart w:id="149" w:name="_Toc194333825"/>
      <w:bookmarkStart w:id="150" w:name="_Toc196673056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8"/>
      <w:bookmarkEnd w:id="149"/>
      <w:bookmarkEnd w:id="150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1" w:name="_Toc196673080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3</w:instrText>
      </w:r>
      <w:r w:rsidR="007D329D">
        <w:rPr>
          <w:rFonts w:hint="eastAsia"/>
        </w:rPr>
        <w:instrText xml:space="preserve"> English</w:instrText>
      </w:r>
      <w:bookmarkEnd w:id="151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AD7AAB" w:rsidRDefault="00F46916" w:rsidP="00F46916">
      <w:pPr>
        <w:pStyle w:val="a0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137F80" w:rsidRDefault="00137F80" w:rsidP="00137F80">
      <w:pPr>
        <w:pStyle w:val="2"/>
      </w:pPr>
      <w:bookmarkStart w:id="152" w:name="_Toc196673057"/>
      <w:r>
        <w:rPr>
          <w:rFonts w:hint="eastAsia"/>
        </w:rPr>
        <w:t>题注</w:t>
      </w:r>
      <w:r w:rsidR="00C87CC5">
        <w:rPr>
          <w:rFonts w:hint="eastAsia"/>
        </w:rPr>
        <w:t>修改</w:t>
      </w:r>
      <w:bookmarkEnd w:id="152"/>
      <w:r w:rsidR="007D329D">
        <w:fldChar w:fldCharType="begin"/>
      </w:r>
      <w:r w:rsidR="007D329D">
        <w:instrText xml:space="preserve"> </w:instrText>
      </w:r>
      <w:r w:rsidR="007D329D">
        <w:rPr>
          <w:rFonts w:hint="eastAsia"/>
        </w:rPr>
        <w:instrText>TC  "</w:instrText>
      </w:r>
      <w:bookmarkStart w:id="153" w:name="_Toc196673081"/>
      <w:r w:rsidR="007D329D">
        <w:instrText>4</w:instrText>
      </w:r>
      <w:r w:rsidR="007D329D">
        <w:rPr>
          <w:rFonts w:hint="eastAsia"/>
        </w:rPr>
        <w:instrText>.</w:instrText>
      </w:r>
      <w:r w:rsidR="007D329D">
        <w:instrText>4</w:instrText>
      </w:r>
      <w:r w:rsidR="007D329D">
        <w:rPr>
          <w:rFonts w:hint="eastAsia"/>
        </w:rPr>
        <w:instrText xml:space="preserve"> English</w:instrText>
      </w:r>
      <w:bookmarkEnd w:id="153"/>
      <w:r w:rsidR="007D329D">
        <w:rPr>
          <w:rFonts w:hint="eastAsia"/>
        </w:rPr>
        <w:instrText>" \l 2</w:instrText>
      </w:r>
      <w:r w:rsidR="007D329D">
        <w:instrText xml:space="preserve"> </w:instrText>
      </w:r>
      <w:r w:rsidR="007D329D">
        <w:fldChar w:fldCharType="end"/>
      </w:r>
    </w:p>
    <w:p w:rsidR="00137F80" w:rsidRDefault="00137F80" w:rsidP="00F46916">
      <w:pPr>
        <w:pStyle w:val="a0"/>
        <w:ind w:firstLine="480"/>
      </w:pPr>
      <w:r>
        <w:rPr>
          <w:rFonts w:hint="eastAsia"/>
        </w:rPr>
        <w:t>对于题注中的修改，千万不要从原题注末尾直接加，否则图表清单中更新无</w:t>
      </w:r>
      <w:r>
        <w:rPr>
          <w:rFonts w:hint="eastAsia"/>
        </w:rPr>
        <w:lastRenderedPageBreak/>
        <w:t>效！</w:t>
      </w:r>
    </w:p>
    <w:p w:rsidR="00DA6D30" w:rsidRDefault="00DA6D30" w:rsidP="00FD759D">
      <w:pPr>
        <w:pStyle w:val="a0"/>
        <w:spacing w:line="240" w:lineRule="auto"/>
        <w:ind w:firstLine="480"/>
      </w:pPr>
      <w:r>
        <w:rPr>
          <w:noProof/>
        </w:rPr>
        <w:drawing>
          <wp:inline distT="0" distB="0" distL="0" distR="0" wp14:anchorId="2D2E3F6B" wp14:editId="605411EA">
            <wp:extent cx="1997747" cy="1124857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06027" cy="1129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1CEF">
        <w:rPr>
          <w:rFonts w:hint="eastAsia"/>
        </w:rPr>
        <w:t>以这张图为例，如果想要将“这是题注”修改为“这是题注</w:t>
      </w:r>
      <w:r w:rsidR="00D41CEF">
        <w:t>1-2</w:t>
      </w:r>
      <w:r w:rsidR="00D41CEF">
        <w:rPr>
          <w:rFonts w:hint="eastAsia"/>
        </w:rPr>
        <w:t>”，不能从标号</w:t>
      </w:r>
      <w:r w:rsidR="00D41CEF">
        <w:rPr>
          <w:rFonts w:hint="eastAsia"/>
        </w:rPr>
        <w:t>1</w:t>
      </w:r>
      <w:r w:rsidR="00D41CEF">
        <w:rPr>
          <w:rFonts w:hint="eastAsia"/>
        </w:rPr>
        <w:t>处直接添加文字，而应该在标号</w:t>
      </w:r>
      <w:r w:rsidR="00D41CEF">
        <w:rPr>
          <w:rFonts w:hint="eastAsia"/>
        </w:rPr>
        <w:t>2</w:t>
      </w:r>
      <w:r w:rsidR="00D41CEF">
        <w:rPr>
          <w:rFonts w:hint="eastAsia"/>
        </w:rPr>
        <w:t>处添加，否则图清单中更新会无效！不知道出问题的原理，但确实存在该</w:t>
      </w:r>
      <w:r w:rsidR="00D41CEF">
        <w:rPr>
          <w:rFonts w:hint="eastAsia"/>
        </w:rPr>
        <w:t>bug</w:t>
      </w:r>
      <w:r w:rsidR="00D41CEF">
        <w:rPr>
          <w:rFonts w:hint="eastAsia"/>
        </w:rPr>
        <w:t>，</w:t>
      </w:r>
      <w:r w:rsidR="00D15E7D">
        <w:rPr>
          <w:rFonts w:hint="eastAsia"/>
        </w:rPr>
        <w:t>建议在全文完成后自查一遍图表清单和文中的对照情况。</w:t>
      </w:r>
    </w:p>
    <w:p w:rsidR="007F2BD8" w:rsidRDefault="00B373D3" w:rsidP="00F46916">
      <w:pPr>
        <w:pStyle w:val="a0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54" w:name="_Toc194181891"/>
      <w:bookmarkStart w:id="155" w:name="_Toc194333826"/>
      <w:bookmarkStart w:id="156" w:name="_Toc196673058"/>
      <w:r>
        <w:rPr>
          <w:rFonts w:hint="eastAsia"/>
        </w:rPr>
        <w:lastRenderedPageBreak/>
        <w:t>全文完成后需要修改的地方</w:t>
      </w:r>
      <w:bookmarkEnd w:id="154"/>
      <w:bookmarkEnd w:id="155"/>
      <w:bookmarkEnd w:id="156"/>
    </w:p>
    <w:p w:rsidR="003D701B" w:rsidRPr="00C30120" w:rsidRDefault="00633A80" w:rsidP="003D701B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>5</w:t>
      </w:r>
      <w:r w:rsidR="003D701B">
        <w:rPr>
          <w:rFonts w:eastAsia="黑体"/>
          <w:b/>
          <w:bCs/>
          <w:kern w:val="44"/>
          <w:sz w:val="36"/>
          <w:szCs w:val="44"/>
        </w:rPr>
        <w:t xml:space="preserve"> </w: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t>title</w:t>
      </w:r>
      <w:r>
        <w:rPr>
          <w:rFonts w:eastAsia="黑体"/>
          <w:b/>
          <w:bCs/>
          <w:kern w:val="44"/>
          <w:sz w:val="36"/>
          <w:szCs w:val="44"/>
        </w:rPr>
        <w:t>1024</w: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57" w:name="_Toc196673082"/>
      <w:r w:rsidR="00F715A6">
        <w:rPr>
          <w:rFonts w:eastAsia="黑体"/>
          <w:b/>
          <w:bCs/>
          <w:kern w:val="44"/>
          <w:sz w:val="36"/>
          <w:szCs w:val="44"/>
        </w:rPr>
        <w:instrText>5</w:instrText>
      </w:r>
      <w:r w:rsidR="003D701B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3D701B" w:rsidRPr="00D54EE7">
        <w:rPr>
          <w:rFonts w:eastAsia="黑体"/>
          <w:b/>
          <w:bCs/>
          <w:kern w:val="44"/>
          <w:sz w:val="36"/>
          <w:szCs w:val="44"/>
        </w:rPr>
        <w:instrText>title</w:instrText>
      </w:r>
      <w:r w:rsidR="00A75113">
        <w:rPr>
          <w:rFonts w:eastAsia="黑体"/>
          <w:b/>
          <w:bCs/>
          <w:kern w:val="44"/>
          <w:sz w:val="36"/>
          <w:szCs w:val="44"/>
        </w:rPr>
        <w:instrText>1024</w:instrText>
      </w:r>
      <w:bookmarkEnd w:id="157"/>
      <w:r w:rsidR="003D701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3D701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B66AE1" w:rsidRDefault="00B66AE1" w:rsidP="00B66AE1">
      <w:pPr>
        <w:pStyle w:val="2"/>
      </w:pPr>
      <w:bookmarkStart w:id="158" w:name="_Toc194181892"/>
      <w:bookmarkStart w:id="159" w:name="_Toc194333827"/>
      <w:bookmarkStart w:id="160" w:name="_Toc196673059"/>
      <w:r>
        <w:rPr>
          <w:rFonts w:hint="eastAsia"/>
        </w:rPr>
        <w:t>参考文献</w:t>
      </w:r>
      <w:bookmarkEnd w:id="158"/>
      <w:bookmarkEnd w:id="159"/>
      <w:bookmarkEnd w:id="160"/>
      <w:r w:rsidR="00894929">
        <w:fldChar w:fldCharType="begin"/>
      </w:r>
      <w:r w:rsidR="00894929">
        <w:instrText xml:space="preserve"> </w:instrText>
      </w:r>
      <w:r w:rsidR="00894929">
        <w:rPr>
          <w:rFonts w:hint="eastAsia"/>
        </w:rPr>
        <w:instrText>TC  "</w:instrText>
      </w:r>
      <w:bookmarkStart w:id="161" w:name="_Toc196673083"/>
      <w:r w:rsidR="00894929">
        <w:instrText>5</w:instrText>
      </w:r>
      <w:r w:rsidR="00894929">
        <w:rPr>
          <w:rFonts w:hint="eastAsia"/>
        </w:rPr>
        <w:instrText>.</w:instrText>
      </w:r>
      <w:r w:rsidR="00894929">
        <w:instrText>1</w:instrText>
      </w:r>
      <w:r w:rsidR="00894929">
        <w:rPr>
          <w:rFonts w:hint="eastAsia"/>
        </w:rPr>
        <w:instrText xml:space="preserve"> English</w:instrText>
      </w:r>
      <w:bookmarkEnd w:id="161"/>
      <w:r w:rsidR="00894929">
        <w:rPr>
          <w:rFonts w:hint="eastAsia"/>
        </w:rPr>
        <w:instrText>" \l 2</w:instrText>
      </w:r>
      <w:r w:rsidR="00894929">
        <w:instrText xml:space="preserve"> </w:instrText>
      </w:r>
      <w:r w:rsidR="00894929">
        <w:fldChar w:fldCharType="end"/>
      </w:r>
    </w:p>
    <w:p w:rsidR="00B66AE1" w:rsidRDefault="00B66AE1" w:rsidP="001041CE">
      <w:pPr>
        <w:pStyle w:val="a0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bookmarkStart w:id="162" w:name="_Toc196673084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62"/>
      <w:r w:rsidR="00D740B8">
        <w:rPr>
          <w:rFonts w:eastAsia="黑体"/>
          <w:b/>
          <w:bCs/>
          <w:kern w:val="44"/>
          <w:sz w:val="36"/>
          <w:szCs w:val="44"/>
        </w:rPr>
        <w:instrText>"</w:instrText>
      </w:r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0"/>
        <w:spacing w:line="240" w:lineRule="auto"/>
        <w:ind w:firstLine="480"/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9448DA" w:rsidP="009448DA">
      <w:pPr>
        <w:pStyle w:val="2"/>
      </w:pPr>
      <w:bookmarkStart w:id="163" w:name="_Toc196673060"/>
      <w:r>
        <w:rPr>
          <w:rFonts w:hint="eastAsia"/>
        </w:rPr>
        <w:t>公式大小</w:t>
      </w:r>
      <w:bookmarkEnd w:id="163"/>
      <w:r w:rsidR="00BA5769">
        <w:fldChar w:fldCharType="begin"/>
      </w:r>
      <w:r w:rsidR="00BA5769">
        <w:instrText xml:space="preserve"> </w:instrText>
      </w:r>
      <w:r w:rsidR="00BA5769">
        <w:rPr>
          <w:rFonts w:hint="eastAsia"/>
        </w:rPr>
        <w:instrText>TC  "</w:instrText>
      </w:r>
      <w:bookmarkStart w:id="164" w:name="_Toc196673085"/>
      <w:r w:rsidR="00BA5769">
        <w:instrText>5</w:instrText>
      </w:r>
      <w:r w:rsidR="00BA5769">
        <w:rPr>
          <w:rFonts w:hint="eastAsia"/>
        </w:rPr>
        <w:instrText>.</w:instrText>
      </w:r>
      <w:r w:rsidR="00BA5769">
        <w:instrText>1</w:instrText>
      </w:r>
      <w:r w:rsidR="00BA5769">
        <w:rPr>
          <w:rFonts w:hint="eastAsia"/>
        </w:rPr>
        <w:instrText xml:space="preserve"> English</w:instrText>
      </w:r>
      <w:bookmarkEnd w:id="164"/>
      <w:r w:rsidR="00BA5769">
        <w:rPr>
          <w:rFonts w:hint="eastAsia"/>
        </w:rPr>
        <w:instrText>" \l 2</w:instrText>
      </w:r>
      <w:r w:rsidR="00BA5769">
        <w:instrText xml:space="preserve"> </w:instrText>
      </w:r>
      <w:r w:rsidR="00BA5769">
        <w:fldChar w:fldCharType="end"/>
      </w:r>
    </w:p>
    <w:p w:rsidR="00581ED4" w:rsidRPr="00581ED4" w:rsidRDefault="00581ED4" w:rsidP="0078296A">
      <w:pPr>
        <w:pStyle w:val="a0"/>
        <w:spacing w:line="240" w:lineRule="auto"/>
        <w:ind w:firstLine="480"/>
      </w:pPr>
      <w:r>
        <w:rPr>
          <w:rFonts w:hint="eastAsia"/>
        </w:rPr>
        <w:t>公式</w:t>
      </w:r>
      <w:r w:rsidR="007C12D6">
        <w:rPr>
          <w:rFonts w:hint="eastAsia"/>
        </w:rPr>
        <w:t>插入时是正常的，但文档重新打开后</w:t>
      </w:r>
      <w:r>
        <w:rPr>
          <w:rFonts w:hint="eastAsia"/>
        </w:rPr>
        <w:t>可能</w:t>
      </w:r>
      <w:r w:rsidR="007C12D6">
        <w:rPr>
          <w:rFonts w:hint="eastAsia"/>
        </w:rPr>
        <w:t>会因为不知名原因</w:t>
      </w:r>
      <w:r>
        <w:rPr>
          <w:rFonts w:hint="eastAsia"/>
        </w:rPr>
        <w:t>飘起来</w:t>
      </w:r>
      <w:r w:rsidR="007C12D6">
        <w:rPr>
          <w:rFonts w:hint="eastAsia"/>
        </w:rPr>
        <w:t>，</w:t>
      </w:r>
      <w:r w:rsidR="0078296A">
        <w:rPr>
          <w:noProof/>
        </w:rPr>
        <w:drawing>
          <wp:inline distT="0" distB="0" distL="0" distR="0" wp14:anchorId="752971AE" wp14:editId="21840AC6">
            <wp:extent cx="2742857" cy="571429"/>
            <wp:effectExtent l="0" t="0" r="635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742857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C12D6">
        <w:rPr>
          <w:rFonts w:hint="eastAsia"/>
        </w:rPr>
        <w:t>，最后重新格式化一下公式大小</w:t>
      </w:r>
      <w:r w:rsidR="00D21507">
        <w:rPr>
          <w:rFonts w:hint="eastAsia"/>
        </w:rPr>
        <w:t>。</w:t>
      </w:r>
    </w:p>
    <w:p w:rsidR="001A0221" w:rsidRPr="001A0221" w:rsidRDefault="001A0221" w:rsidP="0065086E">
      <w:pPr>
        <w:pStyle w:val="a0"/>
        <w:spacing w:line="240" w:lineRule="auto"/>
        <w:ind w:firstLine="480"/>
      </w:pPr>
    </w:p>
    <w:p w:rsidR="008429CF" w:rsidRPr="00AD7AAB" w:rsidRDefault="008429CF" w:rsidP="00F46916">
      <w:pPr>
        <w:pStyle w:val="a0"/>
        <w:ind w:firstLine="480"/>
      </w:pPr>
    </w:p>
    <w:p w:rsidR="005F2666" w:rsidRDefault="00352FC1" w:rsidP="005F2666">
      <w:pPr>
        <w:widowControl/>
        <w:jc w:val="left"/>
        <w:sectPr w:rsidR="005F2666" w:rsidSect="00C07721">
          <w:headerReference w:type="even" r:id="rId73"/>
          <w:headerReference w:type="default" r:id="rId74"/>
          <w:footerReference w:type="even" r:id="rId75"/>
          <w:footerReference w:type="default" r:id="rId76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9C4624" w:rsidRPr="005F2666" w:rsidRDefault="00F735EF" w:rsidP="005F2666">
      <w:pPr>
        <w:pStyle w:val="afff6"/>
        <w:rPr>
          <w:rFonts w:ascii="黑体"/>
          <w:kern w:val="0"/>
          <w:sz w:val="24"/>
        </w:rPr>
      </w:pPr>
      <w:r>
        <w:rPr>
          <w:caps/>
        </w:rPr>
        <w:lastRenderedPageBreak/>
        <w:fldChar w:fldCharType="begin"/>
      </w:r>
      <w:r>
        <w:instrText xml:space="preserve"> ADDIN NE.Bib</w:instrText>
      </w:r>
      <w:r>
        <w:rPr>
          <w:caps/>
        </w:rPr>
        <w:fldChar w:fldCharType="separate"/>
      </w:r>
      <w:bookmarkStart w:id="165" w:name="_Toc196673061"/>
      <w:r w:rsidR="009C4624">
        <w:rPr>
          <w:rFonts w:hint="eastAsia"/>
        </w:rPr>
        <w:t>参考文献</w:t>
      </w:r>
      <w:bookmarkEnd w:id="165"/>
      <w:r w:rsidR="004B32E3">
        <w:rPr>
          <w:b w:val="0"/>
          <w:bCs/>
          <w:szCs w:val="44"/>
        </w:rPr>
        <w:fldChar w:fldCharType="begin"/>
      </w:r>
      <w:r w:rsidR="004B32E3">
        <w:rPr>
          <w:bCs/>
          <w:szCs w:val="44"/>
        </w:rPr>
        <w:instrText xml:space="preserve"> TC  "</w:instrText>
      </w:r>
      <w:bookmarkStart w:id="166" w:name="_Toc196673086"/>
      <w:r w:rsidR="00853E51" w:rsidRPr="002527BA">
        <w:rPr>
          <w:bCs/>
          <w:szCs w:val="44"/>
        </w:rPr>
        <w:instrText>References</w:instrText>
      </w:r>
      <w:bookmarkEnd w:id="166"/>
      <w:r w:rsidR="004B32E3">
        <w:rPr>
          <w:bCs/>
          <w:szCs w:val="44"/>
        </w:rPr>
        <w:instrText xml:space="preserve">" \l 1 </w:instrText>
      </w:r>
      <w:r w:rsidR="004B32E3">
        <w:rPr>
          <w:b w:val="0"/>
          <w:bCs/>
          <w:szCs w:val="44"/>
        </w:rPr>
        <w:fldChar w:fldCharType="end"/>
      </w:r>
    </w:p>
    <w:p w:rsidR="00CB7D6C" w:rsidRDefault="009C4624" w:rsidP="00CB7D6C">
      <w:pPr>
        <w:pStyle w:val="afff8"/>
        <w:ind w:left="315" w:hanging="315"/>
      </w:pPr>
      <w:r>
        <w:rPr>
          <w:rFonts w:eastAsia="黑体"/>
        </w:rPr>
        <w:t xml:space="preserve">[1] </w:t>
      </w:r>
      <w:bookmarkStart w:id="167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167"/>
    </w:p>
    <w:p w:rsidR="00CB7D6C" w:rsidRPr="00CB7D6C" w:rsidRDefault="00CB7D6C" w:rsidP="00CB7D6C">
      <w:pPr>
        <w:pStyle w:val="afff8"/>
        <w:ind w:left="315" w:hanging="315"/>
      </w:pPr>
      <w:r w:rsidRPr="00CB7D6C">
        <w:rPr>
          <w:rFonts w:hint="eastAsia"/>
        </w:rPr>
        <w:t>[</w:t>
      </w:r>
      <w:r w:rsidR="00125ECF">
        <w:t>2</w:t>
      </w:r>
      <w:r w:rsidRPr="00CB7D6C">
        <w:rPr>
          <w:rFonts w:hint="eastAsia"/>
        </w:rPr>
        <w:t xml:space="preserve">] </w:t>
      </w:r>
      <w:r w:rsidRPr="00CB7D6C">
        <w:rPr>
          <w:rFonts w:hint="eastAsia"/>
        </w:rPr>
        <w:t>王磊</w:t>
      </w:r>
      <w:r w:rsidRPr="00CB7D6C">
        <w:rPr>
          <w:rFonts w:hint="eastAsia"/>
        </w:rPr>
        <w:t xml:space="preserve">. </w:t>
      </w:r>
      <w:r w:rsidRPr="00CB7D6C">
        <w:rPr>
          <w:rFonts w:hint="eastAsia"/>
        </w:rPr>
        <w:t>中国家庭结构变化及其政策意涵——对“人口规模巨大的现代化”的思考</w:t>
      </w:r>
      <w:r w:rsidRPr="00CB7D6C">
        <w:rPr>
          <w:rFonts w:hint="eastAsia"/>
        </w:rPr>
        <w:t xml:space="preserve">[J]. </w:t>
      </w:r>
      <w:r w:rsidRPr="00CB7D6C">
        <w:rPr>
          <w:rFonts w:hint="eastAsia"/>
        </w:rPr>
        <w:t>人口与发展</w:t>
      </w:r>
      <w:r w:rsidRPr="00CB7D6C">
        <w:rPr>
          <w:rFonts w:hint="eastAsia"/>
        </w:rPr>
        <w:t>, 2023, 29(01): 118-122.</w:t>
      </w:r>
    </w:p>
    <w:p w:rsidR="00CB7D6C" w:rsidRPr="00CB7D6C" w:rsidRDefault="00CB7D6C" w:rsidP="00CB7D6C">
      <w:pPr>
        <w:pStyle w:val="afff8"/>
        <w:ind w:left="315" w:hanging="315"/>
      </w:pPr>
      <w:r w:rsidRPr="00CB7D6C">
        <w:t>[</w:t>
      </w:r>
      <w:r w:rsidR="00125ECF">
        <w:t>3</w:t>
      </w:r>
      <w:r w:rsidRPr="00CB7D6C">
        <w:t>] Akhtar Z U A, Wang H. WiFi-based gesture recognition for vehicular infotainment system—an integrated approach[J]. Applied Sciences, 2019, 9(24): 5268.</w:t>
      </w:r>
    </w:p>
    <w:p w:rsidR="009C4624" w:rsidRPr="00CB7D6C" w:rsidRDefault="00CB7D6C" w:rsidP="00CB7D6C">
      <w:pPr>
        <w:pStyle w:val="afff8"/>
        <w:ind w:left="315" w:hanging="315"/>
      </w:pPr>
      <w:r w:rsidRPr="00CB7D6C">
        <w:t>[</w:t>
      </w:r>
      <w:r w:rsidR="00125ECF">
        <w:t>4</w:t>
      </w:r>
      <w:r w:rsidRPr="00CB7D6C">
        <w:t>] Mata T, Boonsrimuang P. An effective channel estimation for massive MIMO–OFDM system[J]. Wireless Personal Communications, 2020, 114: 209-226.</w:t>
      </w:r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45DA0" w:rsidRDefault="00E45DA0">
      <w:pPr>
        <w:widowControl/>
        <w:jc w:val="left"/>
      </w:pPr>
      <w:r>
        <w:br w:type="page"/>
      </w:r>
    </w:p>
    <w:p w:rsidR="00E45DA0" w:rsidRDefault="00E45DA0" w:rsidP="00E45DA0">
      <w:pPr>
        <w:pStyle w:val="afff6"/>
      </w:pPr>
      <w:bookmarkStart w:id="168" w:name="_Toc195518647"/>
      <w:bookmarkStart w:id="169" w:name="_Toc195113234"/>
      <w:bookmarkStart w:id="170" w:name="_Toc130834501"/>
      <w:bookmarkStart w:id="171" w:name="_Toc130834456"/>
      <w:bookmarkStart w:id="172" w:name="_Toc130834347"/>
      <w:bookmarkStart w:id="173" w:name="_Toc130829746"/>
      <w:bookmarkStart w:id="174" w:name="_Toc130829702"/>
      <w:bookmarkStart w:id="175" w:name="_Toc100391450"/>
      <w:bookmarkStart w:id="176" w:name="_Toc99746118"/>
      <w:bookmarkStart w:id="177" w:name="_Toc196673062"/>
      <w:r>
        <w:rPr>
          <w:rFonts w:hint="eastAsia"/>
        </w:rPr>
        <w:lastRenderedPageBreak/>
        <w:t>作者简历</w:t>
      </w:r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r>
        <w:fldChar w:fldCharType="begin"/>
      </w:r>
      <w:r>
        <w:instrText xml:space="preserve"> TC  "</w:instrText>
      </w:r>
      <w:bookmarkStart w:id="178" w:name="_Toc195375322"/>
      <w:bookmarkStart w:id="179" w:name="_Toc195518657"/>
      <w:bookmarkStart w:id="180" w:name="_Toc196673087"/>
      <w:r>
        <w:instrText>Author’s Resume</w:instrText>
      </w:r>
      <w:bookmarkEnd w:id="178"/>
      <w:bookmarkEnd w:id="179"/>
      <w:bookmarkEnd w:id="180"/>
      <w:r>
        <w:instrText xml:space="preserve">" \l 1 </w:instrText>
      </w:r>
      <w:r>
        <w:fldChar w:fldCharType="end"/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一、基本情况</w:t>
      </w:r>
    </w:p>
    <w:p w:rsidR="00E45DA0" w:rsidRDefault="00E45DA0" w:rsidP="00E45DA0">
      <w:pPr>
        <w:pStyle w:val="afd"/>
        <w:spacing w:line="400" w:lineRule="exact"/>
        <w:ind w:firstLineChars="200" w:firstLine="420"/>
        <w:rPr>
          <w:rFonts w:hint="eastAsia"/>
        </w:rPr>
      </w:pPr>
      <w:r>
        <w:rPr>
          <w:rFonts w:hint="eastAsia"/>
        </w:rPr>
        <w:t>姓名：** 性别：男 民族：汉 出生年月：2000-00-00 籍贯：江苏省徐州市</w:t>
      </w:r>
    </w:p>
    <w:p w:rsidR="00E45DA0" w:rsidRDefault="00E45DA0" w:rsidP="00E45DA0">
      <w:pPr>
        <w:pStyle w:val="afd"/>
        <w:spacing w:line="400" w:lineRule="exact"/>
        <w:ind w:left="1470" w:firstLineChars="100" w:firstLine="210"/>
        <w:rPr>
          <w:rFonts w:hint="eastAsia"/>
        </w:rPr>
      </w:pPr>
      <w:r>
        <w:rPr>
          <w:rFonts w:hint="eastAsia"/>
        </w:rPr>
        <w:t>2018-09—2022-06  中国矿业大学信息与控制工程学院学士</w:t>
      </w:r>
    </w:p>
    <w:p w:rsidR="00E45DA0" w:rsidRDefault="00E45DA0" w:rsidP="00E45DA0">
      <w:pPr>
        <w:pStyle w:val="afd"/>
        <w:spacing w:line="400" w:lineRule="exact"/>
        <w:ind w:firstLineChars="800" w:firstLine="1680"/>
        <w:rPr>
          <w:rFonts w:hint="eastAsia"/>
        </w:rPr>
      </w:pPr>
      <w:r>
        <w:rPr>
          <w:rFonts w:hint="eastAsia"/>
        </w:rPr>
        <w:t>2022-09—2025-06  中国矿业大学信息与控制工程学院攻读硕士学位</w:t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 w:hint="eastAsia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二、学术论文</w:t>
      </w:r>
    </w:p>
    <w:p w:rsidR="00E45DA0" w:rsidRDefault="00E45DA0" w:rsidP="00E45DA0">
      <w:pPr>
        <w:spacing w:line="400" w:lineRule="exact"/>
        <w:ind w:left="315" w:hangingChars="150" w:hanging="315"/>
        <w:rPr>
          <w:rFonts w:hint="eastAsia"/>
        </w:rPr>
      </w:pPr>
      <w:r>
        <w:t xml:space="preserve">1. **. </w:t>
      </w:r>
      <w:r>
        <w:rPr>
          <w:rFonts w:hint="eastAsia"/>
        </w:rPr>
        <w:t>论文名</w:t>
      </w:r>
      <w:r>
        <w:t>[J/OL].</w:t>
      </w:r>
      <w:r>
        <w:rPr>
          <w:rFonts w:hint="eastAsia"/>
        </w:rPr>
        <w:t>工程科学与技术</w:t>
      </w:r>
      <w:r>
        <w:t xml:space="preserve">, 2024, 12(7): 239. </w:t>
      </w:r>
      <w:r>
        <w:rPr>
          <w:rFonts w:hint="eastAsia"/>
        </w:rPr>
        <w:t>【已被录用，中文</w:t>
      </w:r>
      <w:r>
        <w:t>EI</w:t>
      </w:r>
      <w:r>
        <w:rPr>
          <w:rFonts w:hint="eastAsia"/>
        </w:rPr>
        <w:t>，除导师外学生一作】</w:t>
      </w:r>
    </w:p>
    <w:p w:rsidR="00E45DA0" w:rsidRDefault="00E45DA0" w:rsidP="00E45DA0">
      <w:pPr>
        <w:spacing w:line="400" w:lineRule="exact"/>
        <w:ind w:left="315" w:hangingChars="150" w:hanging="315"/>
      </w:pPr>
      <w:r>
        <w:t xml:space="preserve">2. **. </w:t>
      </w:r>
      <w:r>
        <w:rPr>
          <w:rFonts w:hint="eastAsia"/>
        </w:rPr>
        <w:t>论文名</w:t>
      </w:r>
      <w:r>
        <w:t>[J/OL].</w:t>
      </w:r>
      <w:r>
        <w:rPr>
          <w:rFonts w:hint="eastAsia"/>
        </w:rPr>
        <w:t>工程科学与技术</w:t>
      </w:r>
      <w:r>
        <w:t xml:space="preserve">, 2024, 12(7): 239. </w:t>
      </w:r>
      <w:r>
        <w:rPr>
          <w:rFonts w:hint="eastAsia"/>
        </w:rPr>
        <w:t>【已被录用，中文</w:t>
      </w:r>
      <w:r>
        <w:t>EI</w:t>
      </w:r>
      <w:r>
        <w:rPr>
          <w:rFonts w:hint="eastAsia"/>
        </w:rPr>
        <w:t>，除导师外学生一作】</w:t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三、专利软件</w:t>
      </w:r>
    </w:p>
    <w:p w:rsidR="00E45DA0" w:rsidRDefault="00E45DA0" w:rsidP="00E45DA0">
      <w:pPr>
        <w:spacing w:line="400" w:lineRule="exact"/>
        <w:ind w:left="315" w:hangingChars="150" w:hanging="315"/>
        <w:rPr>
          <w:rFonts w:hint="eastAsia"/>
        </w:rPr>
      </w:pPr>
      <w:r>
        <w:t xml:space="preserve">1. **. </w:t>
      </w:r>
      <w:r>
        <w:rPr>
          <w:rFonts w:hint="eastAsia"/>
        </w:rPr>
        <w:t>基于管理</w:t>
      </w:r>
      <w:r>
        <w:t>APP V1.0</w:t>
      </w:r>
      <w:r>
        <w:rPr>
          <w:rFonts w:hint="eastAsia"/>
        </w:rPr>
        <w:t>（登记号：</w:t>
      </w:r>
      <w:r>
        <w:t>***</w:t>
      </w:r>
      <w:r>
        <w:rPr>
          <w:rFonts w:hint="eastAsia"/>
        </w:rPr>
        <w:t>）</w:t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四、获奖情况</w:t>
      </w:r>
    </w:p>
    <w:p w:rsidR="00E45DA0" w:rsidRDefault="00E45DA0" w:rsidP="00E45DA0">
      <w:pPr>
        <w:spacing w:line="400" w:lineRule="exact"/>
        <w:ind w:left="315" w:hangingChars="150" w:hanging="315"/>
        <w:rPr>
          <w:rFonts w:hint="eastAsia"/>
        </w:rPr>
      </w:pPr>
      <w:r>
        <w:t>1. 2022-2023</w:t>
      </w:r>
      <w:r>
        <w:rPr>
          <w:rFonts w:hint="eastAsia"/>
        </w:rPr>
        <w:t>学年中国矿业大学研究生一等学业奖学金</w:t>
      </w:r>
    </w:p>
    <w:p w:rsidR="00E45DA0" w:rsidRDefault="00E45DA0" w:rsidP="00E45DA0">
      <w:pPr>
        <w:spacing w:line="400" w:lineRule="exact"/>
        <w:ind w:left="315" w:hangingChars="150" w:hanging="315"/>
      </w:pPr>
      <w:r>
        <w:t>2. 2023-2024</w:t>
      </w:r>
      <w:r>
        <w:rPr>
          <w:rFonts w:hint="eastAsia"/>
        </w:rPr>
        <w:t>学年中国矿业大学研究生二等学业奖学金</w:t>
      </w:r>
    </w:p>
    <w:p w:rsidR="00E45DA0" w:rsidRDefault="00E45DA0" w:rsidP="00E45DA0">
      <w:pPr>
        <w:spacing w:line="400" w:lineRule="exact"/>
        <w:ind w:left="315" w:hangingChars="150" w:hanging="315"/>
      </w:pPr>
      <w:r>
        <w:t>3. 2024-2025</w:t>
      </w:r>
      <w:r>
        <w:rPr>
          <w:rFonts w:hint="eastAsia"/>
        </w:rPr>
        <w:t>学年中国矿业大学研究生二等学业奖学金</w:t>
      </w:r>
    </w:p>
    <w:p w:rsidR="00E45DA0" w:rsidRDefault="00E45DA0" w:rsidP="00E45DA0">
      <w:pPr>
        <w:spacing w:before="120" w:after="120" w:line="400" w:lineRule="exac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五、研究项目</w:t>
      </w:r>
    </w:p>
    <w:p w:rsidR="00E45DA0" w:rsidRDefault="00E45DA0" w:rsidP="00E45DA0">
      <w:pPr>
        <w:spacing w:line="400" w:lineRule="exact"/>
        <w:ind w:left="315" w:hangingChars="150" w:hanging="315"/>
        <w:rPr>
          <w:rFonts w:hint="eastAsia"/>
        </w:rPr>
      </w:pPr>
      <w:r>
        <w:t xml:space="preserve">1. </w:t>
      </w:r>
      <w:r>
        <w:rPr>
          <w:rFonts w:hint="eastAsia"/>
        </w:rPr>
        <w:t>技术研究</w:t>
      </w:r>
      <w:r>
        <w:t xml:space="preserve">. </w:t>
      </w:r>
      <w:r>
        <w:rPr>
          <w:rFonts w:hint="eastAsia"/>
        </w:rPr>
        <w:t>中央高校基本科研业务费专项资金项目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编号：</w:t>
      </w:r>
      <w:r>
        <w:rPr>
          <w:szCs w:val="21"/>
        </w:rPr>
        <w:t>***,</w:t>
      </w:r>
      <w:r>
        <w:t xml:space="preserve"> </w:t>
      </w:r>
      <w:r>
        <w:rPr>
          <w:rFonts w:hint="eastAsia"/>
        </w:rPr>
        <w:t>参与人员；</w:t>
      </w:r>
    </w:p>
    <w:p w:rsidR="00E45DA0" w:rsidRDefault="00E45DA0" w:rsidP="00E45DA0">
      <w:pPr>
        <w:spacing w:line="400" w:lineRule="exact"/>
        <w:ind w:left="315" w:hangingChars="150" w:hanging="315"/>
      </w:pPr>
      <w:r>
        <w:t xml:space="preserve">2. </w:t>
      </w:r>
      <w:r>
        <w:rPr>
          <w:rFonts w:hint="eastAsia"/>
        </w:rPr>
        <w:t>选煤厂模块</w:t>
      </w:r>
      <w:r>
        <w:t xml:space="preserve">. </w:t>
      </w:r>
      <w:r>
        <w:rPr>
          <w:rFonts w:hint="eastAsia"/>
        </w:rPr>
        <w:t>横向项目</w:t>
      </w:r>
      <w:r>
        <w:rPr>
          <w:szCs w:val="21"/>
        </w:rPr>
        <w:t xml:space="preserve">, </w:t>
      </w:r>
      <w:r>
        <w:rPr>
          <w:rFonts w:hint="eastAsia"/>
        </w:rPr>
        <w:t>参与人员</w:t>
      </w:r>
    </w:p>
    <w:p w:rsidR="00E45DA0" w:rsidRDefault="00E45DA0" w:rsidP="00E45DA0">
      <w:pPr>
        <w:autoSpaceDE w:val="0"/>
        <w:autoSpaceDN w:val="0"/>
        <w:adjustRightInd w:val="0"/>
        <w:jc w:val="left"/>
      </w:pPr>
    </w:p>
    <w:p w:rsidR="00EF1A99" w:rsidRPr="00E45DA0" w:rsidRDefault="00EF1A99" w:rsidP="00D41CA6">
      <w:pPr>
        <w:autoSpaceDE w:val="0"/>
        <w:autoSpaceDN w:val="0"/>
        <w:adjustRightInd w:val="0"/>
        <w:jc w:val="left"/>
      </w:pPr>
    </w:p>
    <w:sectPr w:rsidR="00EF1A99" w:rsidRPr="00E45DA0" w:rsidSect="005F2666">
      <w:headerReference w:type="even" r:id="rId77"/>
      <w:headerReference w:type="default" r:id="rId78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1710" w:rsidRDefault="006C1710">
      <w:r>
        <w:separator/>
      </w:r>
    </w:p>
  </w:endnote>
  <w:endnote w:type="continuationSeparator" w:id="0">
    <w:p w:rsidR="006C1710" w:rsidRDefault="006C17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>
      <w:rPr>
        <w:rStyle w:val="af3"/>
        <w:b/>
        <w:noProof/>
      </w:rPr>
      <w:t>II</w:t>
    </w:r>
    <w:r w:rsidRPr="00EE3887">
      <w:rPr>
        <w:rStyle w:val="af3"/>
        <w:b/>
      </w:rPr>
      <w:fldChar w:fldCharType="end"/>
    </w:r>
  </w:p>
  <w:p w:rsidR="00F604B8" w:rsidRDefault="00F604B8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Default="00F604B8" w:rsidP="00AA49A8">
    <w:pPr>
      <w:pStyle w:val="af2"/>
      <w:spacing w:line="360" w:lineRule="auto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7151DF">
      <w:rPr>
        <w:rStyle w:val="af3"/>
        <w:b/>
        <w:noProof/>
      </w:rPr>
      <w:t>IV</w:t>
    </w:r>
    <w:r w:rsidRPr="00EE3887">
      <w:rPr>
        <w:rStyle w:val="af3"/>
        <w:b/>
      </w:rPr>
      <w:fldChar w:fldCharType="end"/>
    </w:r>
  </w:p>
  <w:p w:rsidR="00F604B8" w:rsidRDefault="00F604B8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7151DF">
      <w:rPr>
        <w:rStyle w:val="af3"/>
        <w:b/>
        <w:noProof/>
      </w:rPr>
      <w:t>V</w:t>
    </w:r>
    <w:r w:rsidRPr="00EE3887">
      <w:rPr>
        <w:rStyle w:val="af3"/>
        <w:b/>
      </w:rPr>
      <w:fldChar w:fldCharType="end"/>
    </w:r>
  </w:p>
  <w:p w:rsidR="00F604B8" w:rsidRDefault="00F604B8" w:rsidP="00AA49A8">
    <w:pPr>
      <w:pStyle w:val="af2"/>
      <w:spacing w:line="360" w:lineRule="auto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E9184F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7151DF">
      <w:rPr>
        <w:rStyle w:val="af3"/>
        <w:b/>
        <w:noProof/>
      </w:rPr>
      <w:t>12</w:t>
    </w:r>
    <w:r w:rsidRPr="00EE3887">
      <w:rPr>
        <w:rStyle w:val="af3"/>
        <w:b/>
      </w:rPr>
      <w:fldChar w:fldCharType="end"/>
    </w:r>
  </w:p>
  <w:p w:rsidR="00F604B8" w:rsidRDefault="00F604B8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EE3887" w:rsidRDefault="00F604B8" w:rsidP="00C07721">
    <w:pPr>
      <w:pStyle w:val="af2"/>
      <w:framePr w:wrap="around" w:vAnchor="text" w:hAnchor="margin" w:xAlign="center" w:y="1"/>
      <w:jc w:val="center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7151DF">
      <w:rPr>
        <w:rStyle w:val="af3"/>
        <w:b/>
        <w:noProof/>
      </w:rPr>
      <w:t>11</w:t>
    </w:r>
    <w:r w:rsidRPr="00EE3887">
      <w:rPr>
        <w:rStyle w:val="af3"/>
        <w:b/>
      </w:rPr>
      <w:fldChar w:fldCharType="end"/>
    </w:r>
  </w:p>
  <w:p w:rsidR="00F604B8" w:rsidRDefault="00F604B8" w:rsidP="00AA49A8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1710" w:rsidRDefault="006C1710">
      <w:r>
        <w:separator/>
      </w:r>
    </w:p>
  </w:footnote>
  <w:footnote w:type="continuationSeparator" w:id="0">
    <w:p w:rsidR="006C1710" w:rsidRDefault="006C17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755A57" w:rsidRDefault="00F604B8" w:rsidP="00EA4A04">
    <w:pPr>
      <w:pStyle w:val="afd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Default="00F604B8" w:rsidP="00AE3BB1">
    <w:pPr>
      <w:pStyle w:val="a0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29167F" w:rsidRDefault="00F604B8" w:rsidP="0029167F">
    <w:pPr>
      <w:pStyle w:val="ae"/>
    </w:pPr>
    <w:r w:rsidRPr="00D03095">
      <w:rPr>
        <w:rFonts w:hint="eastAsia"/>
      </w:rPr>
      <w:t>电子信息硕士专业学位论文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755A57" w:rsidRDefault="00F604B8" w:rsidP="00C07721">
    <w:pPr>
      <w:pStyle w:val="ae"/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 w:rsidR="007151DF">
      <w:rPr>
        <w:noProof/>
      </w:rPr>
      <w:t xml:space="preserve">2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 w:rsidR="007151DF">
      <w:rPr>
        <w:rFonts w:hint="eastAsia"/>
        <w:noProof/>
      </w:rPr>
      <w:t>样例</w:t>
    </w:r>
    <w: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29167F" w:rsidRDefault="00F604B8" w:rsidP="004C650A">
    <w:pPr>
      <w:pStyle w:val="a0"/>
      <w:ind w:firstLine="480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4B8" w:rsidRPr="00755A57" w:rsidRDefault="00F604B8" w:rsidP="004C650A">
    <w:pPr>
      <w:pStyle w:val="a0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466C049C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4EBE0548"/>
    <w:multiLevelType w:val="hybridMultilevel"/>
    <w:tmpl w:val="B0868948"/>
    <w:lvl w:ilvl="0" w:tplc="24BCC320">
      <w:start w:val="1"/>
      <w:numFmt w:val="decimal"/>
      <w:lvlText w:val="%1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4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4AA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5ABD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6EB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3EC"/>
    <w:rsid w:val="0012255A"/>
    <w:rsid w:val="001246D8"/>
    <w:rsid w:val="00124A96"/>
    <w:rsid w:val="00125473"/>
    <w:rsid w:val="0012572D"/>
    <w:rsid w:val="00125E66"/>
    <w:rsid w:val="00125ECF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37F80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2B1B"/>
    <w:rsid w:val="001931D1"/>
    <w:rsid w:val="001936AB"/>
    <w:rsid w:val="001945B0"/>
    <w:rsid w:val="001958A8"/>
    <w:rsid w:val="00196FA7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A3F56"/>
    <w:rsid w:val="001A6BD3"/>
    <w:rsid w:val="001B1BA4"/>
    <w:rsid w:val="001B29A1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091"/>
    <w:rsid w:val="001E651C"/>
    <w:rsid w:val="001E6684"/>
    <w:rsid w:val="001E702A"/>
    <w:rsid w:val="001E76A4"/>
    <w:rsid w:val="001F07C7"/>
    <w:rsid w:val="001F0FD2"/>
    <w:rsid w:val="001F2221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1E7D"/>
    <w:rsid w:val="002024D7"/>
    <w:rsid w:val="00202961"/>
    <w:rsid w:val="00203793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4D4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723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387C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5EB1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010"/>
    <w:rsid w:val="00284C3C"/>
    <w:rsid w:val="002857B6"/>
    <w:rsid w:val="002859D9"/>
    <w:rsid w:val="00285A95"/>
    <w:rsid w:val="00285BFF"/>
    <w:rsid w:val="0028648C"/>
    <w:rsid w:val="00286C29"/>
    <w:rsid w:val="00290B13"/>
    <w:rsid w:val="0029128C"/>
    <w:rsid w:val="0029167F"/>
    <w:rsid w:val="0029190C"/>
    <w:rsid w:val="00291C3C"/>
    <w:rsid w:val="002939B2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A7F33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3D0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4B92"/>
    <w:rsid w:val="002E5E87"/>
    <w:rsid w:val="002E5F0E"/>
    <w:rsid w:val="002E7122"/>
    <w:rsid w:val="002E7944"/>
    <w:rsid w:val="002F0E51"/>
    <w:rsid w:val="002F1EB5"/>
    <w:rsid w:val="002F20DC"/>
    <w:rsid w:val="002F2412"/>
    <w:rsid w:val="002F24EA"/>
    <w:rsid w:val="002F288B"/>
    <w:rsid w:val="002F2AB7"/>
    <w:rsid w:val="002F351B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851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2495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6D3"/>
    <w:rsid w:val="00362887"/>
    <w:rsid w:val="00363C28"/>
    <w:rsid w:val="003659A1"/>
    <w:rsid w:val="00367796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2C7D"/>
    <w:rsid w:val="0038461B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4C9"/>
    <w:rsid w:val="003A7EB5"/>
    <w:rsid w:val="003B0662"/>
    <w:rsid w:val="003B2455"/>
    <w:rsid w:val="003B2E62"/>
    <w:rsid w:val="003B2F34"/>
    <w:rsid w:val="003B4D6D"/>
    <w:rsid w:val="003B576C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504"/>
    <w:rsid w:val="003D4B10"/>
    <w:rsid w:val="003D60D1"/>
    <w:rsid w:val="003D640B"/>
    <w:rsid w:val="003D641D"/>
    <w:rsid w:val="003D6B08"/>
    <w:rsid w:val="003D6D5A"/>
    <w:rsid w:val="003D701B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0CE4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133B"/>
    <w:rsid w:val="0041275E"/>
    <w:rsid w:val="00414972"/>
    <w:rsid w:val="00415E19"/>
    <w:rsid w:val="004166D7"/>
    <w:rsid w:val="004179D0"/>
    <w:rsid w:val="004201EE"/>
    <w:rsid w:val="00421848"/>
    <w:rsid w:val="00422D73"/>
    <w:rsid w:val="0042532C"/>
    <w:rsid w:val="0042574A"/>
    <w:rsid w:val="00425AB6"/>
    <w:rsid w:val="00425FB6"/>
    <w:rsid w:val="004302CD"/>
    <w:rsid w:val="00430872"/>
    <w:rsid w:val="004309B4"/>
    <w:rsid w:val="00430E0F"/>
    <w:rsid w:val="00432F5E"/>
    <w:rsid w:val="00433414"/>
    <w:rsid w:val="00434F90"/>
    <w:rsid w:val="004362A2"/>
    <w:rsid w:val="00437259"/>
    <w:rsid w:val="00437685"/>
    <w:rsid w:val="00437E78"/>
    <w:rsid w:val="0044030A"/>
    <w:rsid w:val="00440386"/>
    <w:rsid w:val="00442D17"/>
    <w:rsid w:val="0044416C"/>
    <w:rsid w:val="004444BB"/>
    <w:rsid w:val="004448C8"/>
    <w:rsid w:val="00445737"/>
    <w:rsid w:val="0044645D"/>
    <w:rsid w:val="00446843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3810"/>
    <w:rsid w:val="00464F60"/>
    <w:rsid w:val="00466B2C"/>
    <w:rsid w:val="00466BB0"/>
    <w:rsid w:val="00467832"/>
    <w:rsid w:val="00467AE4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46B"/>
    <w:rsid w:val="00485893"/>
    <w:rsid w:val="00487B1F"/>
    <w:rsid w:val="00490AAD"/>
    <w:rsid w:val="004911FE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2E3"/>
    <w:rsid w:val="004B348A"/>
    <w:rsid w:val="004B3498"/>
    <w:rsid w:val="004B3B51"/>
    <w:rsid w:val="004B3F62"/>
    <w:rsid w:val="004B4399"/>
    <w:rsid w:val="004B4681"/>
    <w:rsid w:val="004B4845"/>
    <w:rsid w:val="004B4AD1"/>
    <w:rsid w:val="004B58F3"/>
    <w:rsid w:val="004B5A48"/>
    <w:rsid w:val="004B6EAA"/>
    <w:rsid w:val="004B772F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50A"/>
    <w:rsid w:val="004C6C37"/>
    <w:rsid w:val="004D262B"/>
    <w:rsid w:val="004D2ECF"/>
    <w:rsid w:val="004D3034"/>
    <w:rsid w:val="004D37C0"/>
    <w:rsid w:val="004D3C65"/>
    <w:rsid w:val="004D473C"/>
    <w:rsid w:val="004D4CBF"/>
    <w:rsid w:val="004D5726"/>
    <w:rsid w:val="004D58DE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4BE6"/>
    <w:rsid w:val="004F56F5"/>
    <w:rsid w:val="004F6671"/>
    <w:rsid w:val="004F7774"/>
    <w:rsid w:val="00500957"/>
    <w:rsid w:val="00500AC6"/>
    <w:rsid w:val="00500C6B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7A0"/>
    <w:rsid w:val="00511B6C"/>
    <w:rsid w:val="00511D1A"/>
    <w:rsid w:val="00511D35"/>
    <w:rsid w:val="005126D3"/>
    <w:rsid w:val="00513984"/>
    <w:rsid w:val="0051429F"/>
    <w:rsid w:val="0051570D"/>
    <w:rsid w:val="0051595D"/>
    <w:rsid w:val="00516C5B"/>
    <w:rsid w:val="00516DD7"/>
    <w:rsid w:val="00517F6F"/>
    <w:rsid w:val="0052036C"/>
    <w:rsid w:val="0052053A"/>
    <w:rsid w:val="00521A43"/>
    <w:rsid w:val="0052279F"/>
    <w:rsid w:val="00523E6E"/>
    <w:rsid w:val="00524C8A"/>
    <w:rsid w:val="005254AA"/>
    <w:rsid w:val="00525CC8"/>
    <w:rsid w:val="005260D7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2846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4757A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9BD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16E6"/>
    <w:rsid w:val="00581ED4"/>
    <w:rsid w:val="00582F79"/>
    <w:rsid w:val="00583B57"/>
    <w:rsid w:val="00585299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402"/>
    <w:rsid w:val="005B3E7C"/>
    <w:rsid w:val="005B415B"/>
    <w:rsid w:val="005B579A"/>
    <w:rsid w:val="005B59D9"/>
    <w:rsid w:val="005B6968"/>
    <w:rsid w:val="005B6E7E"/>
    <w:rsid w:val="005C1280"/>
    <w:rsid w:val="005C2E87"/>
    <w:rsid w:val="005C3387"/>
    <w:rsid w:val="005C40BA"/>
    <w:rsid w:val="005C55E8"/>
    <w:rsid w:val="005C5836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E5C2F"/>
    <w:rsid w:val="005F032E"/>
    <w:rsid w:val="005F058D"/>
    <w:rsid w:val="005F18BC"/>
    <w:rsid w:val="005F2666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2F8D"/>
    <w:rsid w:val="00626A4C"/>
    <w:rsid w:val="00631C12"/>
    <w:rsid w:val="00631D75"/>
    <w:rsid w:val="006326BC"/>
    <w:rsid w:val="006333F5"/>
    <w:rsid w:val="00633469"/>
    <w:rsid w:val="0063363F"/>
    <w:rsid w:val="00633A80"/>
    <w:rsid w:val="006340D7"/>
    <w:rsid w:val="006401A3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6C6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3F5B"/>
    <w:rsid w:val="006940C5"/>
    <w:rsid w:val="006942C3"/>
    <w:rsid w:val="0069472C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1F0B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1710"/>
    <w:rsid w:val="006C3DA1"/>
    <w:rsid w:val="006C4EF2"/>
    <w:rsid w:val="006C5210"/>
    <w:rsid w:val="006C6874"/>
    <w:rsid w:val="006C757A"/>
    <w:rsid w:val="006C75BD"/>
    <w:rsid w:val="006C7830"/>
    <w:rsid w:val="006D0729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679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6B48"/>
    <w:rsid w:val="00707221"/>
    <w:rsid w:val="0070747D"/>
    <w:rsid w:val="00710EA3"/>
    <w:rsid w:val="0071108C"/>
    <w:rsid w:val="007116F2"/>
    <w:rsid w:val="007122FB"/>
    <w:rsid w:val="007144E3"/>
    <w:rsid w:val="007151BA"/>
    <w:rsid w:val="007151DF"/>
    <w:rsid w:val="007154E0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109"/>
    <w:rsid w:val="00734856"/>
    <w:rsid w:val="0073542E"/>
    <w:rsid w:val="00737675"/>
    <w:rsid w:val="007400B5"/>
    <w:rsid w:val="00740342"/>
    <w:rsid w:val="007412E9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03F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2062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7767C"/>
    <w:rsid w:val="007806F9"/>
    <w:rsid w:val="0078296A"/>
    <w:rsid w:val="00783C33"/>
    <w:rsid w:val="0078728D"/>
    <w:rsid w:val="0079139B"/>
    <w:rsid w:val="007913AC"/>
    <w:rsid w:val="007933F5"/>
    <w:rsid w:val="00793C7C"/>
    <w:rsid w:val="00794B25"/>
    <w:rsid w:val="00794E59"/>
    <w:rsid w:val="00795415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B56C5"/>
    <w:rsid w:val="007C0D61"/>
    <w:rsid w:val="007C114F"/>
    <w:rsid w:val="007C12D6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0AD3"/>
    <w:rsid w:val="007D124B"/>
    <w:rsid w:val="007D23CF"/>
    <w:rsid w:val="007D2721"/>
    <w:rsid w:val="007D2D30"/>
    <w:rsid w:val="007D329D"/>
    <w:rsid w:val="007D39BF"/>
    <w:rsid w:val="007D4185"/>
    <w:rsid w:val="007D47C6"/>
    <w:rsid w:val="007D529E"/>
    <w:rsid w:val="007D5D1D"/>
    <w:rsid w:val="007D5F03"/>
    <w:rsid w:val="007D6242"/>
    <w:rsid w:val="007D62FE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23"/>
    <w:rsid w:val="007F2BC5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06617"/>
    <w:rsid w:val="00811E0C"/>
    <w:rsid w:val="0081206A"/>
    <w:rsid w:val="0081501A"/>
    <w:rsid w:val="008154FE"/>
    <w:rsid w:val="0081733D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37912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0707"/>
    <w:rsid w:val="00853E51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430E"/>
    <w:rsid w:val="00875577"/>
    <w:rsid w:val="00875585"/>
    <w:rsid w:val="00876446"/>
    <w:rsid w:val="008775D9"/>
    <w:rsid w:val="00877640"/>
    <w:rsid w:val="00877A0E"/>
    <w:rsid w:val="00877BF6"/>
    <w:rsid w:val="00877F87"/>
    <w:rsid w:val="008817B8"/>
    <w:rsid w:val="00883098"/>
    <w:rsid w:val="00884416"/>
    <w:rsid w:val="008844B0"/>
    <w:rsid w:val="008857F1"/>
    <w:rsid w:val="00887639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4929"/>
    <w:rsid w:val="00895155"/>
    <w:rsid w:val="008956CE"/>
    <w:rsid w:val="00895762"/>
    <w:rsid w:val="00895AC6"/>
    <w:rsid w:val="00895FC4"/>
    <w:rsid w:val="008A0500"/>
    <w:rsid w:val="008A1CD7"/>
    <w:rsid w:val="008A1D36"/>
    <w:rsid w:val="008A22E0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A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BC2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6B41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0F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86"/>
    <w:rsid w:val="00915A97"/>
    <w:rsid w:val="009170AB"/>
    <w:rsid w:val="00917465"/>
    <w:rsid w:val="0092006A"/>
    <w:rsid w:val="00921966"/>
    <w:rsid w:val="0092207D"/>
    <w:rsid w:val="00922327"/>
    <w:rsid w:val="0092299E"/>
    <w:rsid w:val="0092476D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2B5A"/>
    <w:rsid w:val="009438FC"/>
    <w:rsid w:val="00943B5D"/>
    <w:rsid w:val="00943B7F"/>
    <w:rsid w:val="00944092"/>
    <w:rsid w:val="009448DA"/>
    <w:rsid w:val="00944DE7"/>
    <w:rsid w:val="00944E89"/>
    <w:rsid w:val="00945EC7"/>
    <w:rsid w:val="009463BF"/>
    <w:rsid w:val="009464D0"/>
    <w:rsid w:val="009466B3"/>
    <w:rsid w:val="00946F5A"/>
    <w:rsid w:val="00946F96"/>
    <w:rsid w:val="00947CCB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BF6"/>
    <w:rsid w:val="00970E79"/>
    <w:rsid w:val="009712C0"/>
    <w:rsid w:val="009713AA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259C"/>
    <w:rsid w:val="009833F1"/>
    <w:rsid w:val="0098341E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0B8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4979"/>
    <w:rsid w:val="009B6EF7"/>
    <w:rsid w:val="009B71F7"/>
    <w:rsid w:val="009B72F8"/>
    <w:rsid w:val="009B7B1D"/>
    <w:rsid w:val="009C0678"/>
    <w:rsid w:val="009C0AC0"/>
    <w:rsid w:val="009C14C9"/>
    <w:rsid w:val="009C1569"/>
    <w:rsid w:val="009C1FF4"/>
    <w:rsid w:val="009C21C0"/>
    <w:rsid w:val="009C3153"/>
    <w:rsid w:val="009C3F59"/>
    <w:rsid w:val="009C4624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3851"/>
    <w:rsid w:val="009E4270"/>
    <w:rsid w:val="009E45C7"/>
    <w:rsid w:val="009E493B"/>
    <w:rsid w:val="009E6457"/>
    <w:rsid w:val="009E6461"/>
    <w:rsid w:val="009E773D"/>
    <w:rsid w:val="009E79A9"/>
    <w:rsid w:val="009E7D3C"/>
    <w:rsid w:val="009E7ECE"/>
    <w:rsid w:val="009F01FB"/>
    <w:rsid w:val="009F091E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755"/>
    <w:rsid w:val="00A46A18"/>
    <w:rsid w:val="00A46CF8"/>
    <w:rsid w:val="00A503A4"/>
    <w:rsid w:val="00A50B63"/>
    <w:rsid w:val="00A51305"/>
    <w:rsid w:val="00A52B9A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5D7"/>
    <w:rsid w:val="00A70EB7"/>
    <w:rsid w:val="00A72019"/>
    <w:rsid w:val="00A72EE1"/>
    <w:rsid w:val="00A73548"/>
    <w:rsid w:val="00A73AA8"/>
    <w:rsid w:val="00A7493D"/>
    <w:rsid w:val="00A75113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ACC"/>
    <w:rsid w:val="00A85C17"/>
    <w:rsid w:val="00A860FB"/>
    <w:rsid w:val="00A86C77"/>
    <w:rsid w:val="00A878A6"/>
    <w:rsid w:val="00A87E15"/>
    <w:rsid w:val="00A87ED8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49A8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1886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BB1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574"/>
    <w:rsid w:val="00AF4D5E"/>
    <w:rsid w:val="00AF6F30"/>
    <w:rsid w:val="00B00581"/>
    <w:rsid w:val="00B00D4D"/>
    <w:rsid w:val="00B0293A"/>
    <w:rsid w:val="00B03230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55A4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5D3"/>
    <w:rsid w:val="00B25649"/>
    <w:rsid w:val="00B26408"/>
    <w:rsid w:val="00B26644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57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0751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2C9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769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1756"/>
    <w:rsid w:val="00BD2145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2DBB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721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2D0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39F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66C8C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CC5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5DDA"/>
    <w:rsid w:val="00CA6DE5"/>
    <w:rsid w:val="00CB0458"/>
    <w:rsid w:val="00CB1551"/>
    <w:rsid w:val="00CB1610"/>
    <w:rsid w:val="00CB197E"/>
    <w:rsid w:val="00CB1D8D"/>
    <w:rsid w:val="00CB4445"/>
    <w:rsid w:val="00CB4BBD"/>
    <w:rsid w:val="00CB4D85"/>
    <w:rsid w:val="00CB56F5"/>
    <w:rsid w:val="00CB798E"/>
    <w:rsid w:val="00CB7D6C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6D81"/>
    <w:rsid w:val="00CC6FA4"/>
    <w:rsid w:val="00CC7B9F"/>
    <w:rsid w:val="00CC7E32"/>
    <w:rsid w:val="00CD0B20"/>
    <w:rsid w:val="00CD1528"/>
    <w:rsid w:val="00CD2D1F"/>
    <w:rsid w:val="00CD307A"/>
    <w:rsid w:val="00CD4AA1"/>
    <w:rsid w:val="00CD4FFE"/>
    <w:rsid w:val="00CD7491"/>
    <w:rsid w:val="00CD75B2"/>
    <w:rsid w:val="00CE1668"/>
    <w:rsid w:val="00CE1986"/>
    <w:rsid w:val="00CE2469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47B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74B"/>
    <w:rsid w:val="00D13D29"/>
    <w:rsid w:val="00D13DEB"/>
    <w:rsid w:val="00D154E8"/>
    <w:rsid w:val="00D15E7D"/>
    <w:rsid w:val="00D161A0"/>
    <w:rsid w:val="00D17104"/>
    <w:rsid w:val="00D1738C"/>
    <w:rsid w:val="00D1777D"/>
    <w:rsid w:val="00D21507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1CEF"/>
    <w:rsid w:val="00D4213B"/>
    <w:rsid w:val="00D4219B"/>
    <w:rsid w:val="00D43C77"/>
    <w:rsid w:val="00D43FA8"/>
    <w:rsid w:val="00D46A04"/>
    <w:rsid w:val="00D472D2"/>
    <w:rsid w:val="00D503C4"/>
    <w:rsid w:val="00D53691"/>
    <w:rsid w:val="00D537A6"/>
    <w:rsid w:val="00D54CC6"/>
    <w:rsid w:val="00D54EE7"/>
    <w:rsid w:val="00D54FB4"/>
    <w:rsid w:val="00D5532D"/>
    <w:rsid w:val="00D55785"/>
    <w:rsid w:val="00D563FE"/>
    <w:rsid w:val="00D57279"/>
    <w:rsid w:val="00D60045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40B8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55E3"/>
    <w:rsid w:val="00D858EE"/>
    <w:rsid w:val="00D85F77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6D30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0969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1739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5BC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5835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845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1021"/>
    <w:rsid w:val="00E425C0"/>
    <w:rsid w:val="00E429FA"/>
    <w:rsid w:val="00E45117"/>
    <w:rsid w:val="00E45D19"/>
    <w:rsid w:val="00E45DA0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875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84F"/>
    <w:rsid w:val="00E91AF4"/>
    <w:rsid w:val="00E91EEF"/>
    <w:rsid w:val="00E92404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4A04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C8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506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89B"/>
    <w:rsid w:val="00F05AD5"/>
    <w:rsid w:val="00F1120C"/>
    <w:rsid w:val="00F11664"/>
    <w:rsid w:val="00F1311C"/>
    <w:rsid w:val="00F1499E"/>
    <w:rsid w:val="00F154CA"/>
    <w:rsid w:val="00F16AA0"/>
    <w:rsid w:val="00F177F8"/>
    <w:rsid w:val="00F17DBC"/>
    <w:rsid w:val="00F17DE0"/>
    <w:rsid w:val="00F2010D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47179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4B8"/>
    <w:rsid w:val="00F60714"/>
    <w:rsid w:val="00F620A2"/>
    <w:rsid w:val="00F62967"/>
    <w:rsid w:val="00F6415D"/>
    <w:rsid w:val="00F6428E"/>
    <w:rsid w:val="00F64627"/>
    <w:rsid w:val="00F64ECB"/>
    <w:rsid w:val="00F653A6"/>
    <w:rsid w:val="00F655F7"/>
    <w:rsid w:val="00F709C6"/>
    <w:rsid w:val="00F715A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54ED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3017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D759D"/>
    <w:rsid w:val="00FE1855"/>
    <w:rsid w:val="00FE2535"/>
    <w:rsid w:val="00FE51BA"/>
    <w:rsid w:val="00FE63A0"/>
    <w:rsid w:val="00FE6B16"/>
    <w:rsid w:val="00FF0007"/>
    <w:rsid w:val="00FF05CB"/>
    <w:rsid w:val="00FF0CEF"/>
    <w:rsid w:val="00FF1245"/>
    <w:rsid w:val="00FF2203"/>
    <w:rsid w:val="00FF2BD8"/>
    <w:rsid w:val="00FF306E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uiPriority="2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5B579A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C6FA4"/>
    <w:pPr>
      <w:numPr>
        <w:numId w:val="1"/>
      </w:numPr>
      <w:spacing w:before="120"/>
      <w:outlineLvl w:val="0"/>
    </w:pPr>
    <w:rPr>
      <w:rFonts w:eastAsia="黑体"/>
      <w:b/>
      <w:kern w:val="44"/>
      <w:sz w:val="36"/>
      <w:szCs w:val="32"/>
    </w:rPr>
  </w:style>
  <w:style w:type="paragraph" w:styleId="2">
    <w:name w:val="heading 2"/>
    <w:basedOn w:val="a"/>
    <w:next w:val="a0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0"/>
    <w:link w:val="30"/>
    <w:qFormat/>
    <w:rsid w:val="00532846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0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C6FA4"/>
    <w:rPr>
      <w:rFonts w:eastAsia="黑体"/>
      <w:b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99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532846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next w:val="a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0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0">
    <w:name w:val="正文论文"/>
    <w:basedOn w:val="a"/>
    <w:link w:val="affa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a">
    <w:name w:val="正文论文 字符"/>
    <w:basedOn w:val="a1"/>
    <w:link w:val="a0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b">
    <w:name w:val="致谢正文"/>
    <w:basedOn w:val="a0"/>
    <w:link w:val="affc"/>
    <w:uiPriority w:val="1"/>
    <w:qFormat/>
    <w:rsid w:val="00732640"/>
    <w:rPr>
      <w:rFonts w:eastAsia="楷体"/>
      <w:szCs w:val="24"/>
    </w:rPr>
  </w:style>
  <w:style w:type="paragraph" w:customStyle="1" w:styleId="affd">
    <w:name w:val="图/表清单"/>
    <w:basedOn w:val="a"/>
    <w:link w:val="affe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">
    <w:name w:val="Body Text"/>
    <w:basedOn w:val="a"/>
    <w:link w:val="afff0"/>
    <w:semiHidden/>
    <w:unhideWhenUsed/>
    <w:rsid w:val="00732640"/>
    <w:pPr>
      <w:spacing w:after="120"/>
    </w:pPr>
  </w:style>
  <w:style w:type="character" w:customStyle="1" w:styleId="afff0">
    <w:name w:val="正文文本 字符"/>
    <w:basedOn w:val="a1"/>
    <w:link w:val="afff"/>
    <w:semiHidden/>
    <w:rsid w:val="00732640"/>
    <w:rPr>
      <w:kern w:val="2"/>
      <w:sz w:val="21"/>
      <w:szCs w:val="24"/>
    </w:rPr>
  </w:style>
  <w:style w:type="character" w:customStyle="1" w:styleId="affc">
    <w:name w:val="致谢正文 字符"/>
    <w:basedOn w:val="affa"/>
    <w:link w:val="affb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e">
    <w:name w:val="图/表清单 字符"/>
    <w:basedOn w:val="a1"/>
    <w:link w:val="affd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 w:val="0"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1">
    <w:name w:val="摘要/目录标题"/>
    <w:basedOn w:val="aff4"/>
    <w:link w:val="afff2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 w:val="0"/>
      <w:kern w:val="44"/>
      <w:sz w:val="36"/>
      <w:szCs w:val="32"/>
    </w:rPr>
  </w:style>
  <w:style w:type="paragraph" w:customStyle="1" w:styleId="afff3">
    <w:name w:val="英文标题"/>
    <w:basedOn w:val="afff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2">
    <w:name w:val="摘要/目录标题 字符"/>
    <w:basedOn w:val="Char1"/>
    <w:link w:val="afff1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fff3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8154FE"/>
    <w:pPr>
      <w:spacing w:after="0"/>
    </w:pPr>
    <w:rPr>
      <w:caps w:val="0"/>
    </w:rPr>
  </w:style>
  <w:style w:type="character" w:customStyle="1" w:styleId="afff7">
    <w:name w:val="参考文献标题 字符"/>
    <w:basedOn w:val="Char1"/>
    <w:link w:val="afff6"/>
    <w:uiPriority w:val="1"/>
    <w:rsid w:val="008154FE"/>
    <w:rPr>
      <w:rFonts w:eastAsia="黑体" w:cs="Arial"/>
      <w:b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67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6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16" Type="http://schemas.openxmlformats.org/officeDocument/2006/relationships/hyperlink" Target="https://github.com/liuweifly/hust-thesis-word" TargetMode="External"/><Relationship Id="rId11" Type="http://schemas.openxmlformats.org/officeDocument/2006/relationships/footer" Target="footer1.xml"/><Relationship Id="rId24" Type="http://schemas.openxmlformats.org/officeDocument/2006/relationships/image" Target="media/image9.png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8" Type="http://schemas.openxmlformats.org/officeDocument/2006/relationships/oleObject" Target="embeddings/oleObject3.bin"/><Relationship Id="rId66" Type="http://schemas.openxmlformats.org/officeDocument/2006/relationships/image" Target="media/image46.png"/><Relationship Id="rId74" Type="http://schemas.openxmlformats.org/officeDocument/2006/relationships/header" Target="header4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19" Type="http://schemas.openxmlformats.org/officeDocument/2006/relationships/footer" Target="footer3.xml"/><Relationship Id="rId14" Type="http://schemas.openxmlformats.org/officeDocument/2006/relationships/image" Target="media/image3.png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.bin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oleObject" Target="embeddings/oleObject2.bin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header" Target="header5.xml"/><Relationship Id="rId8" Type="http://schemas.openxmlformats.org/officeDocument/2006/relationships/image" Target="media/image1.jpeg"/><Relationship Id="rId51" Type="http://schemas.openxmlformats.org/officeDocument/2006/relationships/image" Target="media/image34.png"/><Relationship Id="rId72" Type="http://schemas.openxmlformats.org/officeDocument/2006/relationships/image" Target="media/image52.png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image" Target="media/image10.png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59" Type="http://schemas.openxmlformats.org/officeDocument/2006/relationships/hyperlink" Target="https://zhuanlan.zhihu.com/p/656969953" TargetMode="External"/><Relationship Id="rId67" Type="http://schemas.openxmlformats.org/officeDocument/2006/relationships/image" Target="media/image47.png"/><Relationship Id="rId20" Type="http://schemas.openxmlformats.org/officeDocument/2006/relationships/footer" Target="footer4.xml"/><Relationship Id="rId41" Type="http://schemas.openxmlformats.org/officeDocument/2006/relationships/image" Target="media/image24.png"/><Relationship Id="rId54" Type="http://schemas.openxmlformats.org/officeDocument/2006/relationships/image" Target="media/image37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github.com/zdzdzdfive/CUMT-thesis" TargetMode="External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36" Type="http://schemas.openxmlformats.org/officeDocument/2006/relationships/image" Target="media/image19.png"/><Relationship Id="rId49" Type="http://schemas.openxmlformats.org/officeDocument/2006/relationships/image" Target="media/image32.png"/><Relationship Id="rId57" Type="http://schemas.openxmlformats.org/officeDocument/2006/relationships/image" Target="media/image39.wmf"/><Relationship Id="rId10" Type="http://schemas.openxmlformats.org/officeDocument/2006/relationships/header" Target="header2.xml"/><Relationship Id="rId31" Type="http://schemas.openxmlformats.org/officeDocument/2006/relationships/image" Target="media/image15.png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header" Target="header3.xml"/><Relationship Id="rId78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image" Target="media/image5.png"/><Relationship Id="rId39" Type="http://schemas.openxmlformats.org/officeDocument/2006/relationships/image" Target="media/image22.png"/><Relationship Id="rId34" Type="http://schemas.openxmlformats.org/officeDocument/2006/relationships/image" Target="media/image18.wmf"/><Relationship Id="rId50" Type="http://schemas.openxmlformats.org/officeDocument/2006/relationships/image" Target="media/image33.png"/><Relationship Id="rId55" Type="http://schemas.openxmlformats.org/officeDocument/2006/relationships/image" Target="media/image38.wmf"/><Relationship Id="rId76" Type="http://schemas.openxmlformats.org/officeDocument/2006/relationships/footer" Target="footer6.xml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29" Type="http://schemas.openxmlformats.org/officeDocument/2006/relationships/hyperlink" Target="https://zhuanlan.zhihu.com/p/671987372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7CE74E-4FA9-4AC1-9D21-258F71FF02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8</TotalTime>
  <Pages>30</Pages>
  <Words>2037</Words>
  <Characters>11613</Characters>
  <Application>Microsoft Office Word</Application>
  <DocSecurity>0</DocSecurity>
  <Lines>96</Lines>
  <Paragraphs>27</Paragraphs>
  <ScaleCrop>false</ScaleCrop>
  <Company/>
  <LinksUpToDate>false</LinksUpToDate>
  <CharactersWithSpaces>13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772</cp:revision>
  <cp:lastPrinted>2016-05-25T10:51:00Z</cp:lastPrinted>
  <dcterms:created xsi:type="dcterms:W3CDTF">2016-05-29T06:31:00Z</dcterms:created>
  <dcterms:modified xsi:type="dcterms:W3CDTF">2025-04-27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